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pPr w:leftFromText="141" w:rightFromText="141" w:vertAnchor="text" w:horzAnchor="page" w:tblpXSpec="center" w:tblpY="-375"/>
        <w:tblW w:w="0" w:type="auto"/>
        <w:tblLook w:val="00A0" w:firstRow="1" w:lastRow="0" w:firstColumn="1" w:lastColumn="0" w:noHBand="0" w:noVBand="0"/>
      </w:tblPr>
      <w:tblGrid>
        <w:gridCol w:w="7795"/>
        <w:gridCol w:w="7796"/>
      </w:tblGrid>
      <w:tr w:rsidR="003511DA" w:rsidRPr="00590D49" w14:paraId="09243733" w14:textId="77777777" w:rsidTr="00C03686">
        <w:tc>
          <w:tcPr>
            <w:tcW w:w="7795" w:type="dxa"/>
          </w:tcPr>
          <w:p w14:paraId="5F340F6D" w14:textId="681DAAE4" w:rsidR="003511DA" w:rsidRPr="00590D49" w:rsidRDefault="003511DA" w:rsidP="00C03686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6B40B3AB" w14:textId="159F16A7" w:rsidR="003511DA" w:rsidRPr="00590D49" w:rsidRDefault="003511DA" w:rsidP="00C03686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2C39969E" w14:textId="77777777" w:rsidR="003511DA" w:rsidRPr="00D77BA2" w:rsidRDefault="003511DA" w:rsidP="00C0368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</w:rPr>
            </w:pPr>
          </w:p>
          <w:tbl>
            <w:tblPr>
              <w:tblStyle w:val="Tabellenraster"/>
              <w:tblpPr w:leftFromText="141" w:rightFromText="141" w:vertAnchor="text" w:horzAnchor="page" w:tblpX="481" w:tblpY="37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3511DA" w:rsidRPr="00590D49" w14:paraId="5402B8EE" w14:textId="77777777" w:rsidTr="003511DA">
              <w:tc>
                <w:tcPr>
                  <w:tcW w:w="421" w:type="dxa"/>
                  <w:shd w:val="clear" w:color="auto" w:fill="FFFF00"/>
                </w:tcPr>
                <w:p w14:paraId="2B863164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5621A198" w14:textId="350162D8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64m</w:t>
                  </w:r>
                  <w:r w:rsidR="00145287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E05205">
                    <w:rPr>
                      <w:rFonts w:ascii="Verdana" w:hAnsi="Verdana"/>
                      <w:sz w:val="28"/>
                    </w:rPr>
                    <w:t xml:space="preserve"> – n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63411D02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m – 2n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5A522446" w14:textId="77777777" w:rsidTr="003511DA">
              <w:tc>
                <w:tcPr>
                  <w:tcW w:w="421" w:type="dxa"/>
                  <w:shd w:val="clear" w:color="auto" w:fill="66CCFF"/>
                </w:tcPr>
                <w:p w14:paraId="077D6F30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21F270D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64m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E05205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E05205">
                    <w:rPr>
                      <w:rFonts w:ascii="Verdana" w:hAnsi="Verdana"/>
                      <w:sz w:val="28"/>
                      <w:lang w:bidi="x-none"/>
                    </w:rPr>
                    <w:t xml:space="preserve">– 32mn </w:t>
                  </w:r>
                  <w:r w:rsidRPr="00E05205">
                    <w:rPr>
                      <w:rFonts w:ascii="Verdana" w:hAnsi="Verdana"/>
                      <w:sz w:val="28"/>
                    </w:rPr>
                    <w:t>+ 4n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E05205">
                    <w:rPr>
                      <w:rFonts w:ascii="Verdana" w:hAnsi="Verdana"/>
                      <w:sz w:val="28"/>
                    </w:rPr>
                    <w:t xml:space="preserve"> </w:t>
                  </w:r>
                </w:p>
              </w:tc>
              <w:tc>
                <w:tcPr>
                  <w:tcW w:w="3174" w:type="dxa"/>
                </w:tcPr>
                <w:p w14:paraId="302A1AC7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m – 2n) (m + 2n)</w:t>
                  </w:r>
                </w:p>
              </w:tc>
            </w:tr>
            <w:tr w:rsidR="003511DA" w:rsidRPr="00590D49" w14:paraId="0C4392B7" w14:textId="77777777" w:rsidTr="003511DA">
              <w:tc>
                <w:tcPr>
                  <w:tcW w:w="421" w:type="dxa"/>
                  <w:shd w:val="clear" w:color="auto" w:fill="FF0000"/>
                </w:tcPr>
                <w:p w14:paraId="1C46856C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58793A9A" w14:textId="2CA29B2B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m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E05205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="00AA5F99">
                    <w:rPr>
                      <w:rFonts w:ascii="Verdana" w:hAnsi="Verdana"/>
                      <w:sz w:val="28"/>
                    </w:rPr>
                    <w:t xml:space="preserve">+ </w:t>
                  </w:r>
                  <w:r w:rsidR="00AA5F99" w:rsidRPr="00E05205">
                    <w:rPr>
                      <w:rFonts w:ascii="Verdana" w:hAnsi="Verdana"/>
                      <w:sz w:val="28"/>
                    </w:rPr>
                    <w:t xml:space="preserve">16m </w:t>
                  </w:r>
                  <w:r w:rsidRPr="00E05205">
                    <w:rPr>
                      <w:rFonts w:ascii="Verdana" w:hAnsi="Verdana"/>
                      <w:sz w:val="28"/>
                    </w:rPr>
                    <w:t xml:space="preserve">+ 64 </w:t>
                  </w:r>
                </w:p>
              </w:tc>
              <w:tc>
                <w:tcPr>
                  <w:tcW w:w="3174" w:type="dxa"/>
                </w:tcPr>
                <w:p w14:paraId="3DCA12E4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2m + 4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6AB0033A" w14:textId="77777777" w:rsidTr="003511DA">
              <w:tc>
                <w:tcPr>
                  <w:tcW w:w="421" w:type="dxa"/>
                  <w:shd w:val="clear" w:color="auto" w:fill="21FF06"/>
                </w:tcPr>
                <w:p w14:paraId="176040D0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62A3263B" w14:textId="5BD121BF" w:rsidR="003511DA" w:rsidRPr="00E05205" w:rsidRDefault="00AA5F99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 xml:space="preserve">16 </w:t>
                  </w:r>
                  <w:r w:rsidR="003511DA" w:rsidRPr="00E05205">
                    <w:rPr>
                      <w:rFonts w:ascii="Verdana" w:hAnsi="Verdana"/>
                      <w:sz w:val="28"/>
                    </w:rPr>
                    <w:t xml:space="preserve">– 8m </w:t>
                  </w:r>
                  <w:r w:rsidR="003511DA">
                    <w:rPr>
                      <w:rFonts w:ascii="Verdana" w:hAnsi="Verdana"/>
                      <w:sz w:val="28"/>
                    </w:rPr>
                    <w:t xml:space="preserve">+ </w:t>
                  </w:r>
                  <w:r w:rsidR="003511DA" w:rsidRPr="00E05205">
                    <w:rPr>
                      <w:rFonts w:ascii="Verdana" w:hAnsi="Verdana"/>
                      <w:sz w:val="28"/>
                    </w:rPr>
                    <w:t>m</w:t>
                  </w:r>
                  <w:r w:rsidR="003511DA"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="003511DA" w:rsidRPr="00E05205">
                    <w:rPr>
                      <w:rFonts w:ascii="Verdana" w:hAnsi="Verdana"/>
                      <w:sz w:val="28"/>
                    </w:rPr>
                    <w:t xml:space="preserve"> </w:t>
                  </w:r>
                </w:p>
              </w:tc>
              <w:tc>
                <w:tcPr>
                  <w:tcW w:w="3174" w:type="dxa"/>
                </w:tcPr>
                <w:p w14:paraId="27FE87E4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m + n) (8m – n)</w:t>
                  </w:r>
                </w:p>
              </w:tc>
            </w:tr>
            <w:tr w:rsidR="003511DA" w:rsidRPr="00590D49" w14:paraId="16F61EEC" w14:textId="77777777" w:rsidTr="00BA7B96">
              <w:tc>
                <w:tcPr>
                  <w:tcW w:w="421" w:type="dxa"/>
                  <w:shd w:val="clear" w:color="auto" w:fill="FF9AFF"/>
                </w:tcPr>
                <w:p w14:paraId="7D78BA42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B8E6F4A" w14:textId="672DD1CF" w:rsidR="003511DA" w:rsidRPr="00E05205" w:rsidRDefault="00AA5F99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16</w:t>
                  </w:r>
                  <w:r>
                    <w:rPr>
                      <w:rFonts w:ascii="Verdana" w:hAnsi="Verdana"/>
                      <w:sz w:val="28"/>
                    </w:rPr>
                    <w:t xml:space="preserve"> + 16m </w:t>
                  </w:r>
                  <w:r w:rsidR="003511DA" w:rsidRPr="00E05205">
                    <w:rPr>
                      <w:rFonts w:ascii="Verdana" w:hAnsi="Verdana"/>
                      <w:sz w:val="28"/>
                    </w:rPr>
                    <w:t>+ 4m</w:t>
                  </w:r>
                  <w:r w:rsidR="003511DA"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4250205B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 +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3799276F" w14:textId="77777777" w:rsidTr="003511DA">
              <w:tc>
                <w:tcPr>
                  <w:tcW w:w="421" w:type="dxa"/>
                </w:tcPr>
                <w:p w14:paraId="7B0D11BB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3F6E3682" w14:textId="4B933169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m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  <w:vertAlign w:val="superscript"/>
                    </w:rPr>
                    <w:t xml:space="preserve"> </w:t>
                  </w:r>
                  <w:r w:rsidRPr="00E05205">
                    <w:rPr>
                      <w:rFonts w:ascii="Verdana" w:hAnsi="Verdana"/>
                      <w:sz w:val="28"/>
                    </w:rPr>
                    <w:t>- 4n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022DF192" w14:textId="77777777" w:rsidR="003511DA" w:rsidRPr="00E05205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4 –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</w:tbl>
          <w:p w14:paraId="6A65683A" w14:textId="77777777" w:rsidR="003511DA" w:rsidRPr="003511DA" w:rsidRDefault="003511DA" w:rsidP="00C0368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16"/>
                <w:szCs w:val="16"/>
              </w:rPr>
            </w:pPr>
          </w:p>
          <w:p w14:paraId="79C4B8B1" w14:textId="77777777" w:rsidR="003511DA" w:rsidRPr="00590D49" w:rsidRDefault="003511DA" w:rsidP="00C03686">
            <w:pPr>
              <w:tabs>
                <w:tab w:val="center" w:pos="3789"/>
                <w:tab w:val="left" w:pos="5580"/>
              </w:tabs>
              <w:jc w:val="center"/>
            </w:pPr>
          </w:p>
        </w:tc>
        <w:tc>
          <w:tcPr>
            <w:tcW w:w="7796" w:type="dxa"/>
          </w:tcPr>
          <w:p w14:paraId="0AEE5105" w14:textId="62AB9993" w:rsidR="003511DA" w:rsidRPr="00590D49" w:rsidRDefault="003511DA" w:rsidP="00C0368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8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73A6F246" w14:textId="4DA3D632" w:rsidR="003511DA" w:rsidRPr="003511DA" w:rsidRDefault="003511DA" w:rsidP="00C03686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66A94FE1" w14:textId="77777777" w:rsidR="003511DA" w:rsidRPr="00D77BA2" w:rsidRDefault="003511DA" w:rsidP="00C0368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</w:rPr>
            </w:pPr>
          </w:p>
          <w:tbl>
            <w:tblPr>
              <w:tblStyle w:val="Tabellenrast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3511DA" w:rsidRPr="00590D49" w14:paraId="60020876" w14:textId="77777777" w:rsidTr="00BA7B96">
              <w:tc>
                <w:tcPr>
                  <w:tcW w:w="421" w:type="dxa"/>
                  <w:shd w:val="clear" w:color="auto" w:fill="FFFF00"/>
                </w:tcPr>
                <w:p w14:paraId="086A4CAC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10C2578" w14:textId="7C17C97A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00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80ab + 16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</w:t>
                  </w:r>
                </w:p>
              </w:tc>
              <w:tc>
                <w:tcPr>
                  <w:tcW w:w="3174" w:type="dxa"/>
                </w:tcPr>
                <w:p w14:paraId="7A065544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 4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085B94D1" w14:textId="77777777" w:rsidTr="00BA7B96">
              <w:tc>
                <w:tcPr>
                  <w:tcW w:w="421" w:type="dxa"/>
                  <w:shd w:val="clear" w:color="auto" w:fill="66CCFF"/>
                </w:tcPr>
                <w:p w14:paraId="490B9353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5C1FA5AD" w14:textId="36CAA4D5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  <w:vertAlign w:val="superscript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-</w:t>
                  </w:r>
                  <w:r w:rsidR="00AA5F99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4523C579" w14:textId="65865C2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</w:t>
                  </w:r>
                  <w:r w:rsidR="00AA5F99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4a) (5b – 4a)</w:t>
                  </w:r>
                </w:p>
              </w:tc>
            </w:tr>
            <w:tr w:rsidR="003511DA" w:rsidRPr="00590D49" w14:paraId="2D7259BB" w14:textId="77777777" w:rsidTr="00BA7B96">
              <w:tc>
                <w:tcPr>
                  <w:tcW w:w="421" w:type="dxa"/>
                  <w:shd w:val="clear" w:color="auto" w:fill="FF0000"/>
                </w:tcPr>
                <w:p w14:paraId="3C68D1F2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C4AF759" w14:textId="6E6A57A3" w:rsidR="003511DA" w:rsidRPr="003511DA" w:rsidRDefault="00AA5F99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00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  <w:vertAlign w:val="superscript"/>
                    </w:rPr>
                    <w:t xml:space="preserve"> </w:t>
                  </w:r>
                  <w:r>
                    <w:rPr>
                      <w:rFonts w:ascii="Verdana" w:hAnsi="Verdana"/>
                      <w:sz w:val="28"/>
                    </w:rPr>
                    <w:t>+ 4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>0ba + 4a</w:t>
                  </w:r>
                  <w:r w:rsidR="003511DA"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02FFE149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10b + 2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029B7987" w14:textId="77777777" w:rsidTr="00BA7B96">
              <w:tc>
                <w:tcPr>
                  <w:tcW w:w="421" w:type="dxa"/>
                  <w:shd w:val="clear" w:color="auto" w:fill="66FF66"/>
                </w:tcPr>
                <w:p w14:paraId="16E914DC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6D1EFB3" w14:textId="00B0F2FE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25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-</w:t>
                  </w:r>
                  <w:r w:rsidR="00AA5F99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40ab + 16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3EE56D36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 4a) (4a – 5b)</w:t>
                  </w:r>
                </w:p>
              </w:tc>
            </w:tr>
            <w:tr w:rsidR="003511DA" w:rsidRPr="00590D49" w14:paraId="0099C233" w14:textId="77777777" w:rsidTr="00BA7B96">
              <w:tc>
                <w:tcPr>
                  <w:tcW w:w="421" w:type="dxa"/>
                  <w:shd w:val="clear" w:color="auto" w:fill="FF9AFF"/>
                </w:tcPr>
                <w:p w14:paraId="2191D968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34E2872" w14:textId="72FAA61B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</w:t>
                  </w:r>
                  <w:r w:rsidR="00AA5F99" w:rsidRPr="003511DA">
                    <w:rPr>
                      <w:rFonts w:ascii="Verdana" w:hAnsi="Verdana"/>
                      <w:sz w:val="28"/>
                    </w:rPr>
                    <w:t>40ba +</w:t>
                  </w:r>
                  <w:r w:rsidR="00AA5F99"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1872A111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a –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7556017D" w14:textId="77777777" w:rsidTr="003511DA">
              <w:tc>
                <w:tcPr>
                  <w:tcW w:w="421" w:type="dxa"/>
                </w:tcPr>
                <w:p w14:paraId="25BBDAC6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32C492E8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3A449D5E" w14:textId="4F4D5A19" w:rsidR="003511DA" w:rsidRPr="003511DA" w:rsidRDefault="00AA5F99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10a -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 xml:space="preserve"> 4b)</w:t>
                  </w:r>
                  <w:r w:rsidR="003511DA"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</w:tbl>
          <w:p w14:paraId="7F8414F0" w14:textId="77777777" w:rsidR="003511DA" w:rsidRPr="00590D49" w:rsidRDefault="003511DA" w:rsidP="00C03686">
            <w:pPr>
              <w:tabs>
                <w:tab w:val="center" w:pos="3789"/>
                <w:tab w:val="left" w:pos="5580"/>
              </w:tabs>
              <w:jc w:val="center"/>
              <w:rPr>
                <w:b/>
                <w:sz w:val="28"/>
              </w:rPr>
            </w:pPr>
          </w:p>
        </w:tc>
      </w:tr>
      <w:tr w:rsidR="003511DA" w:rsidRPr="00590D49" w14:paraId="27D4F2C9" w14:textId="77777777" w:rsidTr="00C03686">
        <w:tc>
          <w:tcPr>
            <w:tcW w:w="7795" w:type="dxa"/>
          </w:tcPr>
          <w:p w14:paraId="4D664451" w14:textId="6CB70C77" w:rsidR="003511DA" w:rsidRPr="003511DA" w:rsidRDefault="003511DA" w:rsidP="00C03686">
            <w:pPr>
              <w:rPr>
                <w:rFonts w:ascii="Marker Felt" w:hAnsi="Marker Felt"/>
                <w:sz w:val="16"/>
                <w:szCs w:val="16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</w:r>
            <w:r w:rsidR="00A35341">
              <w:rPr>
                <w:rFonts w:ascii="Courier New" w:hAnsi="Courier New" w:cs="Courier New"/>
                <w:sz w:val="20"/>
              </w:rPr>
              <w:tab/>
            </w:r>
            <w:r>
              <w:rPr>
                <w:rFonts w:ascii="Courier New" w:hAnsi="Courier New" w:cs="Courier New"/>
                <w:sz w:val="20"/>
              </w:rPr>
              <w:t>Mathematik Kl. 8</w:t>
            </w:r>
          </w:p>
          <w:p w14:paraId="6757B862" w14:textId="7348B765" w:rsidR="003511DA" w:rsidRPr="00590D49" w:rsidRDefault="003511DA" w:rsidP="00C03686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tbl>
            <w:tblPr>
              <w:tblStyle w:val="Tabellenraster"/>
              <w:tblpPr w:leftFromText="141" w:rightFromText="141" w:vertAnchor="text" w:horzAnchor="page" w:tblpX="741" w:tblpY="256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3511DA" w:rsidRPr="00590D49" w14:paraId="58503C57" w14:textId="77777777" w:rsidTr="00BA7B96">
              <w:tc>
                <w:tcPr>
                  <w:tcW w:w="421" w:type="dxa"/>
                  <w:shd w:val="clear" w:color="auto" w:fill="FFFF00"/>
                </w:tcPr>
                <w:p w14:paraId="0E7403B3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3BE926B" w14:textId="1139BA09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64m</w:t>
                  </w:r>
                  <w:r w:rsidR="00145287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bookmarkStart w:id="0" w:name="_GoBack"/>
                  <w:bookmarkEnd w:id="0"/>
                  <w:r w:rsidRPr="003511DA">
                    <w:rPr>
                      <w:rFonts w:ascii="Verdana" w:hAnsi="Verdana"/>
                      <w:sz w:val="28"/>
                    </w:rPr>
                    <w:t xml:space="preserve"> – n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1103C2AE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8m – 2n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716F22FB" w14:textId="77777777" w:rsidTr="00BA7B96">
              <w:tc>
                <w:tcPr>
                  <w:tcW w:w="421" w:type="dxa"/>
                  <w:shd w:val="clear" w:color="auto" w:fill="66CCFF"/>
                </w:tcPr>
                <w:p w14:paraId="1927B91D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23F54968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64m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4n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32mn</w:t>
                  </w:r>
                </w:p>
              </w:tc>
              <w:tc>
                <w:tcPr>
                  <w:tcW w:w="3174" w:type="dxa"/>
                </w:tcPr>
                <w:p w14:paraId="140DD348" w14:textId="54026A19" w:rsidR="003511DA" w:rsidRPr="003511DA" w:rsidRDefault="00AA5F99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m – 2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>(m + 2n)</w:t>
                  </w:r>
                </w:p>
              </w:tc>
            </w:tr>
            <w:tr w:rsidR="003511DA" w:rsidRPr="00590D49" w14:paraId="773BE2FC" w14:textId="77777777" w:rsidTr="00BA7B96">
              <w:tc>
                <w:tcPr>
                  <w:tcW w:w="421" w:type="dxa"/>
                  <w:shd w:val="clear" w:color="auto" w:fill="FF0000"/>
                </w:tcPr>
                <w:p w14:paraId="4F9DEF5E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8F4D079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6m + m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64 </w:t>
                  </w:r>
                </w:p>
              </w:tc>
              <w:tc>
                <w:tcPr>
                  <w:tcW w:w="3174" w:type="dxa"/>
                </w:tcPr>
                <w:p w14:paraId="62EE9E4D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2m + 4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37FE416D" w14:textId="77777777" w:rsidTr="00BA7B96">
              <w:tc>
                <w:tcPr>
                  <w:tcW w:w="421" w:type="dxa"/>
                  <w:shd w:val="clear" w:color="auto" w:fill="66FF66"/>
                </w:tcPr>
                <w:p w14:paraId="4F7FD6C8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65F8C99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6 + m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8m</w:t>
                  </w:r>
                </w:p>
              </w:tc>
              <w:tc>
                <w:tcPr>
                  <w:tcW w:w="3174" w:type="dxa"/>
                </w:tcPr>
                <w:p w14:paraId="4AA1B088" w14:textId="4BA42E7E" w:rsidR="003511DA" w:rsidRPr="003511DA" w:rsidRDefault="00AA5F99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8m + 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>(8m – n)</w:t>
                  </w:r>
                </w:p>
              </w:tc>
            </w:tr>
            <w:tr w:rsidR="003511DA" w:rsidRPr="00590D49" w14:paraId="3394FB5B" w14:textId="77777777" w:rsidTr="00BA7B96">
              <w:tc>
                <w:tcPr>
                  <w:tcW w:w="421" w:type="dxa"/>
                  <w:shd w:val="clear" w:color="auto" w:fill="FF9AFF"/>
                </w:tcPr>
                <w:p w14:paraId="3020BB48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2BD73F9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6m + 16 + 4m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691707D9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8 + m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6EB4B312" w14:textId="77777777" w:rsidTr="003511DA">
              <w:tc>
                <w:tcPr>
                  <w:tcW w:w="421" w:type="dxa"/>
                </w:tcPr>
                <w:p w14:paraId="757B9EA2" w14:textId="77777777" w:rsidR="003511DA" w:rsidRPr="00590D49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22819F1F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- 4n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m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61C21BE3" w14:textId="77777777" w:rsidR="003511DA" w:rsidRPr="003511DA" w:rsidRDefault="003511DA" w:rsidP="00C0368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4 – m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</w:tbl>
          <w:p w14:paraId="2B496317" w14:textId="77777777" w:rsidR="003511DA" w:rsidRPr="003511DA" w:rsidRDefault="003511DA" w:rsidP="00C03686">
            <w:pPr>
              <w:jc w:val="center"/>
              <w:rPr>
                <w:rFonts w:ascii="Marker Felt" w:hAnsi="Marker Felt"/>
                <w:sz w:val="16"/>
                <w:szCs w:val="16"/>
              </w:rPr>
            </w:pPr>
          </w:p>
          <w:p w14:paraId="7844303F" w14:textId="77777777" w:rsidR="003511DA" w:rsidRPr="00590D49" w:rsidRDefault="003511DA" w:rsidP="00C03686">
            <w:pPr>
              <w:jc w:val="center"/>
            </w:pPr>
          </w:p>
        </w:tc>
        <w:tc>
          <w:tcPr>
            <w:tcW w:w="7796" w:type="dxa"/>
          </w:tcPr>
          <w:p w14:paraId="6AFBD76C" w14:textId="461AB87D" w:rsidR="003511DA" w:rsidRPr="003511DA" w:rsidRDefault="003511DA" w:rsidP="00C03686">
            <w:pPr>
              <w:jc w:val="center"/>
              <w:rPr>
                <w:rFonts w:ascii="Marker Felt" w:hAnsi="Marker Felt"/>
                <w:sz w:val="16"/>
                <w:szCs w:val="16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5A8431DC" w14:textId="774CBB98" w:rsidR="003511DA" w:rsidRPr="003511DA" w:rsidRDefault="003511DA" w:rsidP="00C03686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1C79A6DB" w14:textId="77777777" w:rsidR="003511DA" w:rsidRPr="003511DA" w:rsidRDefault="003511DA" w:rsidP="00C03686">
            <w:pPr>
              <w:jc w:val="center"/>
              <w:rPr>
                <w:rFonts w:ascii="Marker Felt" w:hAnsi="Marker Felt"/>
                <w:sz w:val="20"/>
                <w:szCs w:val="20"/>
              </w:rPr>
            </w:pPr>
          </w:p>
          <w:tbl>
            <w:tblPr>
              <w:tblStyle w:val="Tabellenrast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3511DA" w:rsidRPr="00590D49" w14:paraId="1C3A53C1" w14:textId="77777777" w:rsidTr="00BA7B96">
              <w:tc>
                <w:tcPr>
                  <w:tcW w:w="421" w:type="dxa"/>
                  <w:shd w:val="clear" w:color="auto" w:fill="FFFF00"/>
                </w:tcPr>
                <w:p w14:paraId="0202E28C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43B9D72C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100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16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80ab</w:t>
                  </w:r>
                </w:p>
              </w:tc>
              <w:tc>
                <w:tcPr>
                  <w:tcW w:w="3174" w:type="dxa"/>
                </w:tcPr>
                <w:p w14:paraId="4B80834F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 4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7D5A5D81" w14:textId="77777777" w:rsidTr="00BA7B96">
              <w:tc>
                <w:tcPr>
                  <w:tcW w:w="421" w:type="dxa"/>
                  <w:shd w:val="clear" w:color="auto" w:fill="66CCFF"/>
                </w:tcPr>
                <w:p w14:paraId="04ABD5BA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4F330667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-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73898258" w14:textId="32B6F82D" w:rsidR="003511DA" w:rsidRPr="003511DA" w:rsidRDefault="00AA5F99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5b +4a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>(5b – 4a)</w:t>
                  </w:r>
                </w:p>
              </w:tc>
            </w:tr>
            <w:tr w:rsidR="003511DA" w:rsidRPr="00590D49" w14:paraId="680D8D8E" w14:textId="77777777" w:rsidTr="00BA7B96">
              <w:tc>
                <w:tcPr>
                  <w:tcW w:w="421" w:type="dxa"/>
                  <w:shd w:val="clear" w:color="auto" w:fill="FF0000"/>
                </w:tcPr>
                <w:p w14:paraId="0EC221AA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48923DB7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40ba + 100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4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2D566FD8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10b + 2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46ABF036" w14:textId="77777777" w:rsidTr="00BA7B96">
              <w:tc>
                <w:tcPr>
                  <w:tcW w:w="421" w:type="dxa"/>
                  <w:shd w:val="clear" w:color="auto" w:fill="66FF66"/>
                </w:tcPr>
                <w:p w14:paraId="6AFC637D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6F81A99E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-40ab + 25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16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5C55124D" w14:textId="51B66B18" w:rsidR="003511DA" w:rsidRPr="003511DA" w:rsidRDefault="00AA5F99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5b + 4a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="003511DA" w:rsidRPr="003511DA">
                    <w:rPr>
                      <w:rFonts w:ascii="Verdana" w:hAnsi="Verdana"/>
                      <w:sz w:val="28"/>
                    </w:rPr>
                    <w:t>(4a – 5b)</w:t>
                  </w:r>
                </w:p>
              </w:tc>
            </w:tr>
            <w:tr w:rsidR="003511DA" w:rsidRPr="00590D49" w14:paraId="757B1151" w14:textId="77777777" w:rsidTr="00BA7B96">
              <w:tc>
                <w:tcPr>
                  <w:tcW w:w="421" w:type="dxa"/>
                  <w:shd w:val="clear" w:color="auto" w:fill="FF9AFF"/>
                </w:tcPr>
                <w:p w14:paraId="4D2B1218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86211B1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40ba + 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+ 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354D6727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a –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3511DA" w:rsidRPr="00590D49" w14:paraId="364C61B3" w14:textId="77777777" w:rsidTr="003511DA">
              <w:tc>
                <w:tcPr>
                  <w:tcW w:w="421" w:type="dxa"/>
                </w:tcPr>
                <w:p w14:paraId="0D543B94" w14:textId="77777777" w:rsidR="003511DA" w:rsidRPr="00590D49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37E46A6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25b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– 16a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4E693CC0" w14:textId="77777777" w:rsidR="003511DA" w:rsidRPr="003511DA" w:rsidRDefault="003511DA" w:rsidP="00145287">
                  <w:pPr>
                    <w:framePr w:hSpace="141" w:wrap="around" w:vAnchor="text" w:hAnchor="page" w:xAlign="center" w:y="-3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-10a +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</w:tbl>
          <w:p w14:paraId="3F9DE7DE" w14:textId="77777777" w:rsidR="003511DA" w:rsidRPr="00590D49" w:rsidRDefault="003511DA" w:rsidP="00C03686">
            <w:pPr>
              <w:jc w:val="center"/>
            </w:pPr>
          </w:p>
        </w:tc>
      </w:tr>
    </w:tbl>
    <w:p w14:paraId="777DD37C" w14:textId="443BD753" w:rsidR="003511DA" w:rsidRDefault="00C03686" w:rsidP="003511DA"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D583113" wp14:editId="3640E503">
                <wp:simplePos x="0" y="0"/>
                <wp:positionH relativeFrom="column">
                  <wp:posOffset>8625840</wp:posOffset>
                </wp:positionH>
                <wp:positionV relativeFrom="paragraph">
                  <wp:posOffset>2796685</wp:posOffset>
                </wp:positionV>
                <wp:extent cx="1072515" cy="361950"/>
                <wp:effectExtent l="0" t="0" r="0" b="0"/>
                <wp:wrapNone/>
                <wp:docPr id="24" name="Gruppieren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2515" cy="361950"/>
                          <a:chOff x="0" y="0"/>
                          <a:chExt cx="1333500" cy="495300"/>
                        </a:xfrm>
                      </wpg:grpSpPr>
                      <pic:pic xmlns:pic="http://schemas.openxmlformats.org/drawingml/2006/picture">
                        <pic:nvPicPr>
                          <pic:cNvPr id="25" name="Bild 25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19100" y="-419100"/>
                            <a:ext cx="495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725" y="5715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en 13" o:spid="_x0000_s1026" style="position:absolute;margin-left:679.2pt;margin-top:220.2pt;width:84.45pt;height:28.5pt;z-index:251673600;mso-width-relative:margin;mso-height-relative:margin" coordsize="1333500,495300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Bild 25" o:spid="_x0000_s1027" type="#_x0000_t75" alt="http://blog.adipositas-stiftung.com/wp-content/uploads/2010/03/ampel1.png" style="position:absolute;left:419100;top:-419100;width:495300;height:1333500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PRW&#10;RD3EAAAA2wAAAA8AAABkcnMvZG93bnJldi54bWxEj0trwzAQhO+B/gexhdxq2YGU4kQxpg/IKeRV&#10;el2sje3WWhlJcZz++qhQyHGYmW+YZTGaTgzkfGtZQZakIIgrq1uuFRwPH08vIHxA1thZJgVX8lCs&#10;HiZLzLW98I6GfahFhLDPUUETQp9L6auGDPrE9sTRO1lnMETpaqkdXiLcdHKWps/SYMtxocGeXhuq&#10;fvZno+Cdt1/D9u23DOPGl1e5/ky/XabU9HEsFyACjeEe/m+vtYLZHP6+xB8gVzc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PRWRD3EAAAA2wAAAA8AAAAAAAAAAAAAAAAAnAIA&#10;AGRycy9kb3ducmV2LnhtbFBLBQYAAAAABAAEAPcAAACNAwAAAAA=&#10;">
                  <v:imagedata r:id="rId10" o:title="//blog.adipositas-stiftung.com/wp-content/uploads/2010/03/ampel1.png"/>
                  <v:path arrowok="t"/>
                </v:shape>
                <v:shape id="Grafik 2" o:spid="_x0000_s1028" type="#_x0000_t75" style="position:absolute;left:466725;top:57150;width:438150;height:438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0W&#10;FFDDAAAA2wAAAA8AAABkcnMvZG93bnJldi54bWxEj0FrAjEUhO9C/0N4BW+auILI1iilILR4kKoH&#10;vT02r9mlm5clSdf135uC4HGYmW+Y1WZwregpxMazhtlUgSCuvGnYajgdt5MliJiQDbaeScONImzW&#10;L6MVlsZf+Zv6Q7IiQziWqKFOqSuljFVNDuPUd8TZ+/HBYcoyWGkCXjPctbJQaiEdNpwXauzoo6bq&#10;9/DnNMTl11adbXve9zM7312CU8dTofX4dXh/A5FoSM/wo/1pNBQL+P+Sf4Bc3w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fRYUUMMAAADbAAAADwAAAAAAAAAAAAAAAACcAgAA&#10;ZHJzL2Rvd25yZXYueG1sUEsFBgAAAAAEAAQA9wAAAIwDAAAAAA==&#10;">
                  <v:imagedata r:id="rId11" o:title=""/>
                  <v:path arrowok="t"/>
                </v:shape>
              </v:group>
            </w:pict>
          </mc:Fallback>
        </mc:AlternateContent>
      </w:r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B719233" wp14:editId="7290808C">
                <wp:simplePos x="0" y="0"/>
                <wp:positionH relativeFrom="page">
                  <wp:posOffset>9001125</wp:posOffset>
                </wp:positionH>
                <wp:positionV relativeFrom="page">
                  <wp:posOffset>797560</wp:posOffset>
                </wp:positionV>
                <wp:extent cx="1044575" cy="365125"/>
                <wp:effectExtent l="0" t="0" r="0" b="0"/>
                <wp:wrapNone/>
                <wp:docPr id="17" name="Gruppierung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4575" cy="365125"/>
                          <a:chOff x="0" y="0"/>
                          <a:chExt cx="1339215" cy="487045"/>
                        </a:xfrm>
                      </wpg:grpSpPr>
                      <pic:pic xmlns:pic="http://schemas.openxmlformats.org/drawingml/2006/picture">
                        <pic:nvPicPr>
                          <pic:cNvPr id="18" name="Bild 18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29260" y="-422910"/>
                            <a:ext cx="487045" cy="1332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duotone>
                              <a:prstClr val="black"/>
                              <a:srgbClr val="00B050">
                                <a:tint val="45000"/>
                                <a:satMod val="400000"/>
                              </a:srgb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0480"/>
                            <a:ext cx="438150" cy="43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ung 17" o:spid="_x0000_s1026" style="position:absolute;margin-left:708.75pt;margin-top:62.8pt;width:82.25pt;height:28.75pt;z-index:251669504;mso-position-horizontal-relative:page;mso-position-vertical-relative:page;mso-width-relative:margin;mso-height-relative:margin" coordsize="1339215,487045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">
                <v:shape id="Bild 18" o:spid="_x0000_s1027" type="#_x0000_t75" alt="http://blog.adipositas-stiftung.com/wp-content/uploads/2010/03/ampel1.png" style="position:absolute;left:429260;top:-422910;width:487045;height:1332865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NQ7&#10;IR7EAAAA2wAAAA8AAABkcnMvZG93bnJldi54bWxEj09vwjAMxe+T+A6RkXYbKTsgVAio4o/ECTEG&#10;2tVqvLZb41RJVso+/XxA2s3We37v5+V6cK3qKcTGs4HpJANFXHrbcGXg8r5/mYOKCdli65kM3CnC&#10;ejV6WmJu/Y3fqD+nSkkIxxwN1Cl1udaxrMlhnPiOWLRPHxwmWUOlbcCbhLtWv2bZTDtsWBpq7GhT&#10;U/l9/nEGdnz66E/b3yINx1jc9eGafYWpMc/joViASjSkf/Pj+mAFX2DlFxlAr/4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NQ7IR7EAAAA2wAAAA8AAAAAAAAAAAAAAAAAnAIA&#10;AGRycy9kb3ducmV2LnhtbFBLBQYAAAAABAAEAPcAAACNAwAAAAA=&#10;">
                  <v:imagedata r:id="rId12" o:title="//blog.adipositas-stiftung.com/wp-content/uploads/2010/03/ampel1.png"/>
                  <v:path arrowok="t"/>
                </v:shape>
                <v:shape id="Grafik 2" o:spid="_x0000_s1028" type="#_x0000_t75" style="position:absolute;top:30480;width:438150;height:43878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2z&#10;Kb/BAAAA2wAAAA8AAABkcnMvZG93bnJldi54bWxETz1rwzAQ3Qv5D+IK3RrJLoTgRjGlEEjoUJp4&#10;SLbDusqm1slIiuP++2ooZHy87009u0FMFGLvWUOxVCCIW296thqa0+55DSImZIODZ9LwSxHq7eJh&#10;g5XxN/6i6ZisyCEcK9TQpTRWUsa2I4dx6UfizH374DBlGKw0AW853A2yVGolHfacGzoc6b2j9ud4&#10;dRri+rBTZzucP6fCvnxcglOnptT66XF+ewWRaE538b97bzSUeX3+kn+A3P4B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J2zKb/BAAAA2wAAAA8AAAAAAAAAAAAAAAAAnAIAAGRy&#10;cy9kb3ducmV2LnhtbFBLBQYAAAAABAAEAPcAAACKAwAAAAA=&#10;">
                  <v:imagedata r:id="rId13" o:title=""/>
                  <v:path arrowok="t"/>
                </v:shape>
                <w10:wrap anchorx="page" anchory="page"/>
              </v:group>
            </w:pict>
          </mc:Fallback>
        </mc:AlternateContent>
      </w:r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F79C764" wp14:editId="718DB7F3">
                <wp:simplePos x="0" y="0"/>
                <wp:positionH relativeFrom="column">
                  <wp:posOffset>3745085</wp:posOffset>
                </wp:positionH>
                <wp:positionV relativeFrom="paragraph">
                  <wp:posOffset>2802890</wp:posOffset>
                </wp:positionV>
                <wp:extent cx="1072515" cy="361950"/>
                <wp:effectExtent l="0" t="0" r="0" b="0"/>
                <wp:wrapNone/>
                <wp:docPr id="21" name="Gruppieren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2515" cy="361950"/>
                          <a:chOff x="0" y="0"/>
                          <a:chExt cx="1333500" cy="495300"/>
                        </a:xfrm>
                      </wpg:grpSpPr>
                      <pic:pic xmlns:pic="http://schemas.openxmlformats.org/drawingml/2006/picture">
                        <pic:nvPicPr>
                          <pic:cNvPr id="22" name="Bild 22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19100" y="-419100"/>
                            <a:ext cx="495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6725" y="5715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en 13" o:spid="_x0000_s1026" style="position:absolute;margin-left:294.9pt;margin-top:220.7pt;width:84.45pt;height:28.5pt;z-index:251671552;mso-width-relative:margin;mso-height-relative:margin" coordsize="1333500,495300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">
                <v:shape id="Bild 22" o:spid="_x0000_s1027" type="#_x0000_t75" alt="http://blog.adipositas-stiftung.com/wp-content/uploads/2010/03/ampel1.png" style="position:absolute;left:419100;top:-419100;width:495300;height:1333500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Hu/&#10;3EnDAAAA2wAAAA8AAABkcnMvZG93bnJldi54bWxEj0FrwkAUhO+F/oflFbzVTXKQkrqGoC14EquW&#10;Xh/Z1ySafRt21xj99W6h4HGYmW+YeTGaTgzkfGtZQTpNQBBXVrdcKzjsP1/fQPiArLGzTAqu5KFY&#10;PD/NMdf2wl807EItIoR9jgqaEPpcSl81ZNBPbU8cvV/rDIYoXS21w0uEm05mSTKTBluOCw32tGyo&#10;Ou3ORsEHb3+G7epWhnHjy6tcfydHlyo1eRnLdxCBxvAI/7fXWkGWwd+X+APk4g4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e7/cScMAAADbAAAADwAAAAAAAAAAAAAAAACcAgAA&#10;ZHJzL2Rvd25yZXYueG1sUEsFBgAAAAAEAAQA9wAAAIwDAAAAAA==&#10;">
                  <v:imagedata r:id="rId14" o:title="//blog.adipositas-stiftung.com/wp-content/uploads/2010/03/ampel1.png"/>
                  <v:path arrowok="t"/>
                </v:shape>
                <v:shape id="Grafik 2" o:spid="_x0000_s1028" type="#_x0000_t75" style="position:absolute;left:466725;top:57150;width:438150;height:438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G1h&#10;t8jDAAAA2wAAAA8AAABkcnMvZG93bnJldi54bWxEj09rAjEUxO9Cv0N4BW+auILI1iilILR4KP45&#10;6O2xec0u3bwsSbqu394UBI/DzPyGWW0G14qeQmw8a5hNFQjiypuGrYbTcTtZgogJ2WDrmTTcKMJm&#10;/TJaYWn8lffUH5IVGcKxRA11Sl0pZaxqchinviPO3o8PDlOWwUoT8JrhrpWFUgvpsOG8UGNHHzVV&#10;v4c/pyEuv7bqbNvzdz+z890lOHU8FVqPX4f3NxCJhvQMP9qfRkMxh/8v+QfI9R0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bWG3yMMAAADbAAAADwAAAAAAAAAAAAAAAACcAgAA&#10;ZHJzL2Rvd25yZXYueG1sUEsFBgAAAAAEAAQA9wAAAIwDAAAAAA==&#10;">
                  <v:imagedata r:id="rId15" o:title=""/>
                  <v:path arrowok="t"/>
                </v:shape>
              </v:group>
            </w:pict>
          </mc:Fallback>
        </mc:AlternateContent>
      </w:r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EA1D266" wp14:editId="227A17C1">
                <wp:simplePos x="0" y="0"/>
                <wp:positionH relativeFrom="page">
                  <wp:posOffset>4102590</wp:posOffset>
                </wp:positionH>
                <wp:positionV relativeFrom="page">
                  <wp:posOffset>819785</wp:posOffset>
                </wp:positionV>
                <wp:extent cx="1044575" cy="365125"/>
                <wp:effectExtent l="0" t="0" r="0" b="0"/>
                <wp:wrapNone/>
                <wp:docPr id="14" name="Gruppierung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4575" cy="365125"/>
                          <a:chOff x="0" y="0"/>
                          <a:chExt cx="1339215" cy="487045"/>
                        </a:xfrm>
                      </wpg:grpSpPr>
                      <pic:pic xmlns:pic="http://schemas.openxmlformats.org/drawingml/2006/picture">
                        <pic:nvPicPr>
                          <pic:cNvPr id="15" name="Bild 15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29260" y="-422910"/>
                            <a:ext cx="487045" cy="1332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duotone>
                              <a:prstClr val="black"/>
                              <a:srgbClr val="00B050">
                                <a:tint val="45000"/>
                                <a:satMod val="400000"/>
                              </a:srgb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0480"/>
                            <a:ext cx="438150" cy="43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ung 14" o:spid="_x0000_s1026" style="position:absolute;margin-left:323.05pt;margin-top:64.55pt;width:82.25pt;height:28.75pt;z-index:251667456;mso-position-horizontal-relative:page;mso-position-vertical-relative:page;mso-width-relative:margin;mso-height-relative:margin" coordsize="1339215,487045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">
                <v:shape id="Bild 15" o:spid="_x0000_s1027" type="#_x0000_t75" alt="http://blog.adipositas-stiftung.com/wp-content/uploads/2010/03/ampel1.png" style="position:absolute;left:429260;top:-422910;width:487045;height:1332865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o6&#10;joDBAAAA2wAAAA8AAABkcnMvZG93bnJldi54bWxET0trwkAQvhf6H5YpeKubFCwluobQB3gSn3gd&#10;smMSm50Nu2uM/fWuIPQ2H99zZvlgWtGT841lBek4AUFcWt1wpWC3/Xn9AOEDssbWMim4kod8/vw0&#10;w0zbC6+p34RKxBD2GSqoQ+gyKX1Zk0E/th1x5I7WGQwRukpqh5cYblr5liTv0mDDsaHGjj5rKn83&#10;Z6Pgm1eHfvX1V4Rh6YurXOyTk0uVGr0MxRREoCH8ix/uhY7zJ3D/JR4g5zc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Do6joDBAAAA2wAAAA8AAAAAAAAAAAAAAAAAnAIAAGRy&#10;cy9kb3ducmV2LnhtbFBLBQYAAAAABAAEAPcAAACKAwAAAAA=&#10;">
                  <v:imagedata r:id="rId16" o:title="//blog.adipositas-stiftung.com/wp-content/uploads/2010/03/ampel1.png"/>
                  <v:path arrowok="t"/>
                </v:shape>
                <v:shape id="Grafik 2" o:spid="_x0000_s1028" type="#_x0000_t75" style="position:absolute;top:30480;width:438150;height:43878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N6&#10;3u3BAAAA2wAAAA8AAABkcnMvZG93bnJldi54bWxET0trAjEQvhf8D2GE3mqigshqlCIIFg/Fx0Fv&#10;w2bMLt1MliRdt/++EQRv8/E9Z7nuXSM6CrH2rGE8UiCIS29qthrOp+3HHERMyAYbz6ThjyKsV4O3&#10;JRbG3/lA3TFZkUM4FqihSqktpIxlRQ7jyLfEmbv54DBlGKw0Ae853DVyotRMOqw5N1TY0qai8uf4&#10;6zTE+ddWXWxz+e7Gdrq/BqdO54nW78P+cwEiUZ9e4qd7Z/L8GTx+yQfI1T8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LN63u3BAAAA2wAAAA8AAAAAAAAAAAAAAAAAnAIAAGRy&#10;cy9kb3ducmV2LnhtbFBLBQYAAAAABAAEAPcAAACKAwAAAAA=&#10;">
                  <v:imagedata r:id="rId17" o:title=""/>
                  <v:path arrowok="t"/>
                </v:shape>
                <w10:wrap anchorx="page" anchory="page"/>
              </v:group>
            </w:pict>
          </mc:Fallback>
        </mc:AlternateContent>
      </w:r>
      <w:r w:rsidR="003511DA" w:rsidRPr="00590D49">
        <w:br w:type="page"/>
      </w:r>
    </w:p>
    <w:tbl>
      <w:tblPr>
        <w:tblStyle w:val="Tabellenraster"/>
        <w:tblpPr w:leftFromText="141" w:rightFromText="141" w:vertAnchor="text" w:horzAnchor="page" w:tblpXSpec="center" w:tblpY="-539"/>
        <w:tblW w:w="0" w:type="auto"/>
        <w:tblLook w:val="00A0" w:firstRow="1" w:lastRow="0" w:firstColumn="1" w:lastColumn="0" w:noHBand="0" w:noVBand="0"/>
      </w:tblPr>
      <w:tblGrid>
        <w:gridCol w:w="7795"/>
        <w:gridCol w:w="7796"/>
      </w:tblGrid>
      <w:tr w:rsidR="00BA7B96" w:rsidRPr="00590D49" w14:paraId="46A5618B" w14:textId="77777777" w:rsidTr="00C03686">
        <w:tc>
          <w:tcPr>
            <w:tcW w:w="7795" w:type="dxa"/>
          </w:tcPr>
          <w:p w14:paraId="2E1E87DA" w14:textId="77777777" w:rsidR="00BA7B96" w:rsidRPr="00590D49" w:rsidRDefault="00BA7B96" w:rsidP="00A35341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644E91C1" w14:textId="78029501" w:rsidR="00BA7B96" w:rsidRPr="00590D49" w:rsidRDefault="00BA7B96" w:rsidP="00A35341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353A97F8" w14:textId="77777777" w:rsidR="00BA7B96" w:rsidRPr="00B81791" w:rsidRDefault="00BA7B96" w:rsidP="00BA7B9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0"/>
                <w:szCs w:val="20"/>
              </w:rPr>
            </w:pPr>
          </w:p>
          <w:tbl>
            <w:tblPr>
              <w:tblStyle w:val="Tabellenraster"/>
              <w:tblpPr w:leftFromText="141" w:rightFromText="141" w:vertAnchor="text" w:horzAnchor="page" w:tblpX="481" w:tblpY="37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D22359" w:rsidRPr="00590D49" w14:paraId="1C2BEC30" w14:textId="77777777" w:rsidTr="00D22359">
              <w:tc>
                <w:tcPr>
                  <w:tcW w:w="421" w:type="dxa"/>
                  <w:shd w:val="clear" w:color="auto" w:fill="FF9AFF"/>
                </w:tcPr>
                <w:p w14:paraId="23E4CC6D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B834871" w14:textId="7B18EFF0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 4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67EDE89" w14:textId="45F3626B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3EE26001" w14:textId="77777777" w:rsidTr="00D22359">
              <w:tc>
                <w:tcPr>
                  <w:tcW w:w="421" w:type="dxa"/>
                  <w:shd w:val="clear" w:color="auto" w:fill="auto"/>
                </w:tcPr>
                <w:p w14:paraId="5C10ACAD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6BD4E61" w14:textId="06B9C8E5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3511DA">
                    <w:rPr>
                      <w:rFonts w:ascii="Verdana" w:hAnsi="Verdana"/>
                      <w:sz w:val="28"/>
                    </w:rPr>
                    <w:t>4a) (5b – 4a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27749770" w14:textId="25138421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0092A3AF" w14:textId="77777777" w:rsidTr="00D22359">
              <w:tc>
                <w:tcPr>
                  <w:tcW w:w="421" w:type="dxa"/>
                  <w:shd w:val="clear" w:color="auto" w:fill="FF0000"/>
                </w:tcPr>
                <w:p w14:paraId="0D89E8AC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EAFCDF2" w14:textId="205CB2AA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10b + 2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397CB759" w14:textId="78C0B6FC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2155DCDF" w14:textId="77777777" w:rsidTr="00D22359">
              <w:tc>
                <w:tcPr>
                  <w:tcW w:w="421" w:type="dxa"/>
                  <w:shd w:val="clear" w:color="auto" w:fill="66CCFF"/>
                </w:tcPr>
                <w:p w14:paraId="149E1597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FAF115C" w14:textId="1F3EE373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 xml:space="preserve">(4a </w:t>
                  </w:r>
                  <w:r>
                    <w:rPr>
                      <w:rFonts w:ascii="Verdana" w:hAnsi="Verdana"/>
                      <w:sz w:val="28"/>
                    </w:rPr>
                    <w:t>+ 5b</w:t>
                  </w:r>
                  <w:r w:rsidRPr="003511DA">
                    <w:rPr>
                      <w:rFonts w:ascii="Verdana" w:hAnsi="Verdana"/>
                      <w:sz w:val="28"/>
                    </w:rPr>
                    <w:t>) (4a – 5b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4A39AAAF" w14:textId="1438C8F3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07B1ED6E" w14:textId="77777777" w:rsidTr="00D22359">
              <w:tc>
                <w:tcPr>
                  <w:tcW w:w="421" w:type="dxa"/>
                  <w:shd w:val="clear" w:color="auto" w:fill="66FF66"/>
                </w:tcPr>
                <w:p w14:paraId="76071859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93DF729" w14:textId="4AA87563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a –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293F97DE" w14:textId="6181DF3A" w:rsidR="00D22359" w:rsidRPr="00E05205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AA5F99" w:rsidRPr="00590D49" w14:paraId="7EFAD657" w14:textId="77777777" w:rsidTr="00D22359">
              <w:tc>
                <w:tcPr>
                  <w:tcW w:w="421" w:type="dxa"/>
                  <w:shd w:val="clear" w:color="auto" w:fill="FFFF00"/>
                </w:tcPr>
                <w:p w14:paraId="4FEE36E7" w14:textId="77777777" w:rsidR="00AA5F99" w:rsidRPr="00590D49" w:rsidRDefault="00AA5F99" w:rsidP="00AA5F9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0BD20A0" w14:textId="5A9960D2" w:rsidR="00AA5F99" w:rsidRPr="00E05205" w:rsidRDefault="00D22359" w:rsidP="00AA5F9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10a -</w:t>
                  </w:r>
                  <w:r w:rsidRPr="003511DA">
                    <w:rPr>
                      <w:rFonts w:ascii="Verdana" w:hAnsi="Verdana"/>
                      <w:sz w:val="28"/>
                    </w:rPr>
                    <w:t xml:space="preserve">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72995265" w14:textId="793BF13B" w:rsidR="00AA5F99" w:rsidRPr="00E05205" w:rsidRDefault="00AA5F99" w:rsidP="00AA5F9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77FDB154" w14:textId="77777777" w:rsidR="00BA7B96" w:rsidRPr="003511DA" w:rsidRDefault="00BA7B96" w:rsidP="00BA7B9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16"/>
                <w:szCs w:val="16"/>
              </w:rPr>
            </w:pPr>
          </w:p>
          <w:p w14:paraId="5A88C8BE" w14:textId="77777777" w:rsidR="00BA7B96" w:rsidRPr="00590D49" w:rsidRDefault="00BA7B96" w:rsidP="00BA7B96">
            <w:pPr>
              <w:tabs>
                <w:tab w:val="center" w:pos="3789"/>
                <w:tab w:val="left" w:pos="5580"/>
              </w:tabs>
              <w:jc w:val="center"/>
            </w:pPr>
          </w:p>
        </w:tc>
        <w:tc>
          <w:tcPr>
            <w:tcW w:w="7796" w:type="dxa"/>
          </w:tcPr>
          <w:p w14:paraId="4C8A0A26" w14:textId="77777777" w:rsidR="00BA7B96" w:rsidRPr="00590D49" w:rsidRDefault="00BA7B96" w:rsidP="00BA7B9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8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66B42793" w14:textId="161B319D" w:rsidR="00BA7B96" w:rsidRPr="003511DA" w:rsidRDefault="00BA7B96" w:rsidP="00A35341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285F0F17" w14:textId="77777777" w:rsidR="00BA7B96" w:rsidRPr="00B81791" w:rsidRDefault="00BA7B96" w:rsidP="00BA7B96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0"/>
                <w:szCs w:val="20"/>
              </w:rPr>
            </w:pPr>
          </w:p>
          <w:tbl>
            <w:tblPr>
              <w:tblStyle w:val="Tabellenrast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D22359" w:rsidRPr="00590D49" w14:paraId="467A377D" w14:textId="77777777" w:rsidTr="00D22359">
              <w:tc>
                <w:tcPr>
                  <w:tcW w:w="421" w:type="dxa"/>
                  <w:shd w:val="clear" w:color="auto" w:fill="66CCFF"/>
                </w:tcPr>
                <w:p w14:paraId="61D2B347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6B34A765" w14:textId="21E59E07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m – 2n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E06D084" w14:textId="26E18CBA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72BF9278" w14:textId="77777777" w:rsidTr="00D22359">
              <w:tc>
                <w:tcPr>
                  <w:tcW w:w="421" w:type="dxa"/>
                  <w:shd w:val="clear" w:color="auto" w:fill="auto"/>
                </w:tcPr>
                <w:p w14:paraId="59AF8097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3CE4F3F4" w14:textId="00EC292B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m – 2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E05205">
                    <w:rPr>
                      <w:rFonts w:ascii="Verdana" w:hAnsi="Verdana"/>
                      <w:sz w:val="28"/>
                    </w:rPr>
                    <w:t>(m + 2n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366F9BFA" w14:textId="35E0891F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579B6983" w14:textId="77777777" w:rsidTr="00D22359">
              <w:tc>
                <w:tcPr>
                  <w:tcW w:w="421" w:type="dxa"/>
                  <w:shd w:val="clear" w:color="auto" w:fill="FF9AFF"/>
                </w:tcPr>
                <w:p w14:paraId="3A62FED4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02D6E0F6" w14:textId="7EF41A0E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2m + 4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0880FDF6" w14:textId="01F94408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71119480" w14:textId="77777777" w:rsidTr="00D22359">
              <w:tc>
                <w:tcPr>
                  <w:tcW w:w="421" w:type="dxa"/>
                  <w:shd w:val="clear" w:color="auto" w:fill="FFFF00"/>
                </w:tcPr>
                <w:p w14:paraId="002B9855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37F9F97" w14:textId="75987735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8m + 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E05205">
                    <w:rPr>
                      <w:rFonts w:ascii="Verdana" w:hAnsi="Verdana"/>
                      <w:sz w:val="28"/>
                    </w:rPr>
                    <w:t>(8m – n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721A2BDC" w14:textId="52B38B3F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7DC787CC" w14:textId="77777777" w:rsidTr="00D22359">
              <w:tc>
                <w:tcPr>
                  <w:tcW w:w="421" w:type="dxa"/>
                  <w:shd w:val="clear" w:color="auto" w:fill="FF0000"/>
                </w:tcPr>
                <w:p w14:paraId="4A7ADCD3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66765AE6" w14:textId="752215D3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 +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658A17FF" w14:textId="4CF1CD66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C320FC" w:rsidRPr="00590D49" w14:paraId="721F24C7" w14:textId="77777777" w:rsidTr="00D22359">
              <w:tc>
                <w:tcPr>
                  <w:tcW w:w="421" w:type="dxa"/>
                  <w:shd w:val="clear" w:color="auto" w:fill="66FF66"/>
                </w:tcPr>
                <w:p w14:paraId="6AB1881B" w14:textId="77777777" w:rsidR="00C320FC" w:rsidRPr="00590D49" w:rsidRDefault="00C320FC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37BF5C56" w14:textId="65B8CAB3" w:rsidR="00C320FC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4 –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434611A1" w14:textId="044CFEDB" w:rsidR="00C320FC" w:rsidRPr="003511DA" w:rsidRDefault="00C320FC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2FD2D796" w14:textId="77777777" w:rsidR="00BA7B96" w:rsidRPr="00590D49" w:rsidRDefault="00BA7B96" w:rsidP="00BA7B96">
            <w:pPr>
              <w:tabs>
                <w:tab w:val="center" w:pos="3789"/>
                <w:tab w:val="left" w:pos="5580"/>
              </w:tabs>
              <w:jc w:val="center"/>
              <w:rPr>
                <w:b/>
                <w:sz w:val="28"/>
              </w:rPr>
            </w:pPr>
          </w:p>
        </w:tc>
      </w:tr>
      <w:tr w:rsidR="00BA7B96" w:rsidRPr="00590D49" w14:paraId="025994B9" w14:textId="77777777" w:rsidTr="00C03686">
        <w:tc>
          <w:tcPr>
            <w:tcW w:w="7795" w:type="dxa"/>
          </w:tcPr>
          <w:p w14:paraId="519BF959" w14:textId="4C747F3A" w:rsidR="00BA7B96" w:rsidRPr="003511DA" w:rsidRDefault="00BA7B96" w:rsidP="00A35341">
            <w:pPr>
              <w:rPr>
                <w:rFonts w:ascii="Marker Felt" w:hAnsi="Marker Felt"/>
                <w:sz w:val="16"/>
                <w:szCs w:val="16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</w:r>
            <w:r w:rsidR="00A35341">
              <w:rPr>
                <w:rFonts w:ascii="Courier New" w:hAnsi="Courier New" w:cs="Courier New"/>
                <w:sz w:val="20"/>
              </w:rPr>
              <w:tab/>
            </w:r>
            <w:r>
              <w:rPr>
                <w:rFonts w:ascii="Courier New" w:hAnsi="Courier New" w:cs="Courier New"/>
                <w:sz w:val="20"/>
              </w:rPr>
              <w:t>Mathematik Kl. 8</w:t>
            </w:r>
          </w:p>
          <w:p w14:paraId="67B99BBA" w14:textId="4A4DCF94" w:rsidR="00BA7B96" w:rsidRPr="00590D49" w:rsidRDefault="00BA7B96" w:rsidP="00A35341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tbl>
            <w:tblPr>
              <w:tblStyle w:val="Tabellenraster"/>
              <w:tblpPr w:leftFromText="141" w:rightFromText="141" w:vertAnchor="text" w:horzAnchor="page" w:tblpX="741" w:tblpY="256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D22359" w:rsidRPr="00590D49" w14:paraId="18AEDB21" w14:textId="77777777" w:rsidTr="00D22359">
              <w:tc>
                <w:tcPr>
                  <w:tcW w:w="421" w:type="dxa"/>
                  <w:shd w:val="clear" w:color="auto" w:fill="FF9AFF"/>
                </w:tcPr>
                <w:p w14:paraId="56982AF3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6B49A33" w14:textId="2433AD7B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b + 4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798C5BE8" w14:textId="4B728448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1307FADA" w14:textId="77777777" w:rsidTr="00D22359">
              <w:tc>
                <w:tcPr>
                  <w:tcW w:w="421" w:type="dxa"/>
                  <w:shd w:val="clear" w:color="auto" w:fill="auto"/>
                </w:tcPr>
                <w:p w14:paraId="0719409B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6ED035F3" w14:textId="6D931C0D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5b +4a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3511DA">
                    <w:rPr>
                      <w:rFonts w:ascii="Verdana" w:hAnsi="Verdana"/>
                      <w:sz w:val="28"/>
                    </w:rPr>
                    <w:t>(5b – 4a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44B29B98" w14:textId="03499BAC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073E7915" w14:textId="77777777" w:rsidTr="00B81791">
              <w:tc>
                <w:tcPr>
                  <w:tcW w:w="421" w:type="dxa"/>
                  <w:shd w:val="clear" w:color="auto" w:fill="FF0000"/>
                </w:tcPr>
                <w:p w14:paraId="342F2E80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1117ABE9" w14:textId="3FA80CCB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10b + 2a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42AC117" w14:textId="39E5BCF9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130DBFC0" w14:textId="77777777" w:rsidTr="00B81791">
              <w:tc>
                <w:tcPr>
                  <w:tcW w:w="421" w:type="dxa"/>
                  <w:shd w:val="clear" w:color="auto" w:fill="66CCFF"/>
                </w:tcPr>
                <w:p w14:paraId="02B7D96C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621CBFF3" w14:textId="2CFF9B25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5b + 4a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3511DA">
                    <w:rPr>
                      <w:rFonts w:ascii="Verdana" w:hAnsi="Verdana"/>
                      <w:sz w:val="28"/>
                    </w:rPr>
                    <w:t>(4a – 5b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03FCC492" w14:textId="3D8F6BBC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653FB04A" w14:textId="77777777" w:rsidTr="00B81791">
              <w:tc>
                <w:tcPr>
                  <w:tcW w:w="421" w:type="dxa"/>
                  <w:shd w:val="clear" w:color="auto" w:fill="66FF66"/>
                </w:tcPr>
                <w:p w14:paraId="1181F0C2" w14:textId="77777777" w:rsidR="00D22359" w:rsidRPr="00590D49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40FE0B4F" w14:textId="64EF9449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5a –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6D049E74" w14:textId="4224DC85" w:rsidR="00D22359" w:rsidRPr="003511DA" w:rsidRDefault="00D22359" w:rsidP="00D223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BA7B96" w:rsidRPr="00590D49" w14:paraId="20ECD980" w14:textId="77777777" w:rsidTr="00D22359">
              <w:tc>
                <w:tcPr>
                  <w:tcW w:w="421" w:type="dxa"/>
                  <w:shd w:val="clear" w:color="auto" w:fill="FFFF00"/>
                </w:tcPr>
                <w:p w14:paraId="575AF34E" w14:textId="77777777" w:rsidR="00BA7B96" w:rsidRPr="00590D49" w:rsidRDefault="00BA7B96" w:rsidP="00BA7B9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5734CACE" w14:textId="0867A218" w:rsidR="00BA7B96" w:rsidRPr="003511DA" w:rsidRDefault="00D22359" w:rsidP="00BA7B9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3511DA">
                    <w:rPr>
                      <w:rFonts w:ascii="Verdana" w:hAnsi="Verdana"/>
                      <w:sz w:val="28"/>
                    </w:rPr>
                    <w:t>(-10a + 4b)</w:t>
                  </w:r>
                  <w:r w:rsidRPr="003511DA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F552804" w14:textId="0B4A9694" w:rsidR="00BA7B96" w:rsidRPr="003511DA" w:rsidRDefault="00BA7B96" w:rsidP="00BA7B96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3960D83F" w14:textId="77777777" w:rsidR="00BA7B96" w:rsidRPr="00B81791" w:rsidRDefault="00BA7B96" w:rsidP="00BA7B96">
            <w:pPr>
              <w:jc w:val="center"/>
              <w:rPr>
                <w:rFonts w:ascii="Marker Felt" w:hAnsi="Marker Felt"/>
                <w:sz w:val="12"/>
                <w:szCs w:val="12"/>
              </w:rPr>
            </w:pPr>
          </w:p>
          <w:p w14:paraId="5354AD12" w14:textId="77777777" w:rsidR="00BA7B96" w:rsidRPr="00590D49" w:rsidRDefault="00BA7B96" w:rsidP="00BA7B96">
            <w:pPr>
              <w:jc w:val="center"/>
            </w:pPr>
          </w:p>
        </w:tc>
        <w:tc>
          <w:tcPr>
            <w:tcW w:w="7796" w:type="dxa"/>
          </w:tcPr>
          <w:p w14:paraId="7280709D" w14:textId="77777777" w:rsidR="00BA7B96" w:rsidRPr="003511DA" w:rsidRDefault="00BA7B96" w:rsidP="00BA7B96">
            <w:pPr>
              <w:jc w:val="center"/>
              <w:rPr>
                <w:rFonts w:ascii="Marker Felt" w:hAnsi="Marker Felt"/>
                <w:sz w:val="16"/>
                <w:szCs w:val="16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446D3883" w14:textId="7DDD816F" w:rsidR="00BA7B96" w:rsidRPr="003511DA" w:rsidRDefault="00BA7B96" w:rsidP="00A35341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2D1DCEA3" w14:textId="77777777" w:rsidR="00BA7B96" w:rsidRPr="00B81791" w:rsidRDefault="00BA7B96" w:rsidP="00BA7B96">
            <w:pPr>
              <w:jc w:val="center"/>
              <w:rPr>
                <w:rFonts w:ascii="Marker Felt" w:hAnsi="Marker Felt"/>
                <w:sz w:val="16"/>
                <w:szCs w:val="16"/>
              </w:rPr>
            </w:pPr>
          </w:p>
          <w:tbl>
            <w:tblPr>
              <w:tblStyle w:val="Tabellenrast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D22359" w:rsidRPr="00590D49" w14:paraId="424C35C2" w14:textId="77777777" w:rsidTr="00D22359">
              <w:tc>
                <w:tcPr>
                  <w:tcW w:w="421" w:type="dxa"/>
                  <w:shd w:val="clear" w:color="auto" w:fill="66CCFF"/>
                </w:tcPr>
                <w:p w14:paraId="6B8CFCE8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ACF4B3E" w14:textId="69E94D79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m – 2n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D863FD9" w14:textId="257C3A6C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7C9C67F3" w14:textId="77777777" w:rsidTr="00D22359">
              <w:tc>
                <w:tcPr>
                  <w:tcW w:w="421" w:type="dxa"/>
                  <w:shd w:val="clear" w:color="auto" w:fill="auto"/>
                </w:tcPr>
                <w:p w14:paraId="00B729B9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DC8544F" w14:textId="364E0EA6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m – 2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E05205">
                    <w:rPr>
                      <w:rFonts w:ascii="Verdana" w:hAnsi="Verdana"/>
                      <w:sz w:val="28"/>
                    </w:rPr>
                    <w:t>(m + 2n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95713B8" w14:textId="29D9F516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12DA46B7" w14:textId="77777777" w:rsidTr="00D22359">
              <w:tc>
                <w:tcPr>
                  <w:tcW w:w="421" w:type="dxa"/>
                  <w:shd w:val="clear" w:color="auto" w:fill="FF9AFF"/>
                </w:tcPr>
                <w:p w14:paraId="174CBF3B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650E7E9" w14:textId="6B94BB29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2m + 4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8DDDFAA" w14:textId="299C1B25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57DA3661" w14:textId="77777777" w:rsidTr="00D22359">
              <w:tc>
                <w:tcPr>
                  <w:tcW w:w="421" w:type="dxa"/>
                  <w:shd w:val="clear" w:color="auto" w:fill="FFFF00"/>
                </w:tcPr>
                <w:p w14:paraId="5AD798AB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C08CF2F" w14:textId="43DD1153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8m + n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E05205">
                    <w:rPr>
                      <w:rFonts w:ascii="Verdana" w:hAnsi="Verdana"/>
                      <w:sz w:val="28"/>
                    </w:rPr>
                    <w:t>(8m – n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901099B" w14:textId="64CA1F39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22359" w:rsidRPr="00590D49" w14:paraId="77AF0581" w14:textId="77777777" w:rsidTr="00B81791">
              <w:tc>
                <w:tcPr>
                  <w:tcW w:w="421" w:type="dxa"/>
                  <w:shd w:val="clear" w:color="auto" w:fill="FF0000"/>
                </w:tcPr>
                <w:p w14:paraId="6965147B" w14:textId="77777777" w:rsidR="00D22359" w:rsidRPr="00590D49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65CFAC71" w14:textId="12EE79B1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8 +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6B174B42" w14:textId="391CC42B" w:rsidR="00D22359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BA7B96" w:rsidRPr="00590D49" w14:paraId="4AFD1D39" w14:textId="77777777" w:rsidTr="00B81791">
              <w:tc>
                <w:tcPr>
                  <w:tcW w:w="421" w:type="dxa"/>
                  <w:shd w:val="clear" w:color="auto" w:fill="66FF66"/>
                </w:tcPr>
                <w:p w14:paraId="107320AD" w14:textId="77777777" w:rsidR="00BA7B96" w:rsidRPr="00590D49" w:rsidRDefault="00BA7B96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2BB9353C" w14:textId="0052645F" w:rsidR="00BA7B96" w:rsidRPr="003511DA" w:rsidRDefault="00D22359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E05205">
                    <w:rPr>
                      <w:rFonts w:ascii="Verdana" w:hAnsi="Verdana"/>
                      <w:sz w:val="28"/>
                    </w:rPr>
                    <w:t>(4 – m)</w:t>
                  </w:r>
                  <w:r w:rsidRPr="00E05205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7B3C14F6" w14:textId="6375CFFF" w:rsidR="00BA7B96" w:rsidRPr="003511DA" w:rsidRDefault="00BA7B96" w:rsidP="00145287">
                  <w:pPr>
                    <w:framePr w:hSpace="141" w:wrap="around" w:vAnchor="text" w:hAnchor="page" w:xAlign="center" w:y="-539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6B56F749" w14:textId="77777777" w:rsidR="00BA7B96" w:rsidRPr="00590D49" w:rsidRDefault="00BA7B96" w:rsidP="00BA7B96">
            <w:pPr>
              <w:jc w:val="center"/>
            </w:pPr>
          </w:p>
        </w:tc>
      </w:tr>
    </w:tbl>
    <w:p w14:paraId="2B8129F7" w14:textId="77777777" w:rsidR="00C03686" w:rsidRDefault="00C03686" w:rsidP="003511DA">
      <w:pPr>
        <w:rPr>
          <w:rFonts w:ascii="Verdana" w:hAnsi="Verdana"/>
          <w:noProof/>
          <w:sz w:val="20"/>
        </w:rPr>
      </w:pPr>
      <w:r>
        <w:br w:type="page"/>
      </w:r>
    </w:p>
    <w:p w14:paraId="52E57ADE" w14:textId="03F7E8D5" w:rsidR="00C03686" w:rsidRDefault="00C54CAB" w:rsidP="003511DA">
      <w:pPr>
        <w:rPr>
          <w:rFonts w:ascii="Verdana" w:hAnsi="Verdana"/>
          <w:noProof/>
          <w:sz w:val="20"/>
        </w:rPr>
      </w:pPr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8401C55" wp14:editId="77DD71C6">
                <wp:simplePos x="0" y="0"/>
                <wp:positionH relativeFrom="column">
                  <wp:posOffset>8509635</wp:posOffset>
                </wp:positionH>
                <wp:positionV relativeFrom="paragraph">
                  <wp:posOffset>-3536950</wp:posOffset>
                </wp:positionV>
                <wp:extent cx="1254125" cy="422910"/>
                <wp:effectExtent l="0" t="0" r="0" b="8890"/>
                <wp:wrapNone/>
                <wp:docPr id="33" name="Gruppieren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4125" cy="422910"/>
                          <a:chOff x="0" y="0"/>
                          <a:chExt cx="1333500" cy="495300"/>
                        </a:xfrm>
                      </wpg:grpSpPr>
                      <pic:pic xmlns:pic="http://schemas.openxmlformats.org/drawingml/2006/picture">
                        <pic:nvPicPr>
                          <pic:cNvPr id="34" name="Bild 34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19100" y="-419100"/>
                            <a:ext cx="495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duotone>
                              <a:prstClr val="black"/>
                              <a:srgbClr val="FF0000">
                                <a:tint val="45000"/>
                                <a:satMod val="400000"/>
                              </a:srgb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5350" y="5715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en 64" o:spid="_x0000_s1026" style="position:absolute;margin-left:670.05pt;margin-top:-278.45pt;width:98.75pt;height:33.3pt;z-index:251677696;mso-width-relative:margin;mso-height-relative:margin" coordsize="1333500,495300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">
                <v:shape id="Bild 34" o:spid="_x0000_s1027" type="#_x0000_t75" alt="http://blog.adipositas-stiftung.com/wp-content/uploads/2010/03/ampel1.png" style="position:absolute;left:419100;top:-419100;width:495300;height:1333500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7D&#10;d3vEAAAA2wAAAA8AAABkcnMvZG93bnJldi54bWxEj09rwkAUxO9Cv8PyCt504x9Kia4SWgVPorbi&#10;9ZF9JtHs27C7xthP3xUKPQ4z8xtmvuxMLVpyvrKsYDRMQBDnVldcKPj+Wg/eQfiArLG2TAoe5GG5&#10;eOnNMdX2zntqD6EQEcI+RQVlCE0qpc9LMuiHtiGO3tk6gyFKV0jt8B7hppbjJHmTBiuOCyU29FFS&#10;fj3cjIIV707t7vMnC93WZw+5OSYXN1Kq/9plMxCBuvAf/mtvtILJFJ5f4g+Qi1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B7Dd3vEAAAA2wAAAA8AAAAAAAAAAAAAAAAAnAIA&#10;AGRycy9kb3ducmV2LnhtbFBLBQYAAAAABAAEAPcAAACNAwAAAAA=&#10;">
                  <v:imagedata r:id="rId18" o:title="//blog.adipositas-stiftung.com/wp-content/uploads/2010/03/ampel1.png"/>
                  <v:path arrowok="t"/>
                </v:shape>
                <v:shape id="Grafik 2" o:spid="_x0000_s1028" type="#_x0000_t75" style="position:absolute;left:895350;top:57150;width:438150;height:438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gd&#10;HPrEAAAA2wAAAA8AAABkcnMvZG93bnJldi54bWxEj09rAjEUxO8Fv0N4BW81UbHIapQiCBUPxT8H&#10;vT02r9mlm5clSdf12zeC0OMwM79hluveNaKjEGvPGsYjBYK49KZmq+F82r7NQcSEbLDxTBruFGG9&#10;GrwssTD+xgfqjsmKDOFYoIYqpbaQMpYVOYwj3xJn79sHhynLYKUJeMtw18iJUu/SYc15ocKWNhWV&#10;P8dfpyHOd1t1sc3lqxvb6f4anDqdJ1oPX/uPBYhEffoPP9ufRsN0Bo8v+QfI1R8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AgdHPrEAAAA2wAAAA8AAAAAAAAAAAAAAAAAnAIA&#10;AGRycy9kb3ducmV2LnhtbFBLBQYAAAAABAAEAPcAAACNAwAAAAA=&#10;">
                  <v:imagedata r:id="rId19" o:title=""/>
                  <v:path arrowok="t"/>
                </v:shape>
              </v:group>
            </w:pict>
          </mc:Fallback>
        </mc:AlternateContent>
      </w:r>
      <w:r>
        <w:rPr>
          <w:rFonts w:ascii="Verdana" w:hAnsi="Verdana"/>
          <w:noProof/>
          <w:sz w:val="2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EE16A8D" wp14:editId="58ABD7F1">
                <wp:simplePos x="0" y="0"/>
                <wp:positionH relativeFrom="column">
                  <wp:posOffset>3552825</wp:posOffset>
                </wp:positionH>
                <wp:positionV relativeFrom="paragraph">
                  <wp:posOffset>-3522980</wp:posOffset>
                </wp:positionV>
                <wp:extent cx="1254125" cy="422910"/>
                <wp:effectExtent l="0" t="0" r="0" b="8890"/>
                <wp:wrapNone/>
                <wp:docPr id="64" name="Gruppieren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4125" cy="422910"/>
                          <a:chOff x="0" y="0"/>
                          <a:chExt cx="1333500" cy="495300"/>
                        </a:xfrm>
                      </wpg:grpSpPr>
                      <pic:pic xmlns:pic="http://schemas.openxmlformats.org/drawingml/2006/picture">
                        <pic:nvPicPr>
                          <pic:cNvPr id="1" name="Bild 1" descr="http://blog.adipositas-stiftung.com/wp-content/uploads/2010/03/ampel1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419100" y="-419100"/>
                            <a:ext cx="4953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Grafik 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email">
                            <a:duotone>
                              <a:prstClr val="black"/>
                              <a:srgbClr val="FF0000">
                                <a:tint val="45000"/>
                                <a:satMod val="400000"/>
                              </a:srgb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5350" y="5715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en 64" o:spid="_x0000_s1026" style="position:absolute;margin-left:279.75pt;margin-top:-277.35pt;width:98.75pt;height:33.3pt;z-index:251675648;mso-width-relative:margin;mso-height-relative:margin" coordsize="1333500,495300" o:gfxdata="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">
                <v:shape id="Bild 1" o:spid="_x0000_s1027" type="#_x0000_t75" alt="http://blog.adipositas-stiftung.com/wp-content/uploads/2010/03/ampel1.png" style="position:absolute;left:419100;top:-419100;width:495300;height:1333500;rotation: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">
                  <v:imagedata r:id="rId20" o:title="//blog.adipositas-stiftung.com/wp-content/uploads/2010/03/ampel1.png"/>
                  <v:path arrowok="t"/>
                </v:shape>
                <v:shape id="Grafik 2" o:spid="_x0000_s1028" type="#_x0000_t75" style="position:absolute;left:895350;top:57150;width:438150;height:438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GX5&#10;vsrCAAAA2gAAAA8AAABkcnMvZG93bnJldi54bWxEj0FrAjEUhO+C/yE8wZsmrlBka5RSEBQPperB&#10;3h6b1+zSzcuSxHX996ZQ6HGYmW+Y9XZwregpxMazhsVcgSCuvGnYaricd7MViJiQDbaeScODImw3&#10;49EaS+Pv/En9KVmRIRxL1FCn1JVSxqomh3HuO+LsffvgMGUZrDQB7xnuWlko9SIdNpwXauzovabq&#10;53RzGuLqsFNX214/+oVdHr+CU+dLofV0Mry9gkg0pP/wX3tvNBTweyXfALl5Ag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l+b7KwgAAANoAAAAPAAAAAAAAAAAAAAAAAJwCAABk&#10;cnMvZG93bnJldi54bWxQSwUGAAAAAAQABAD3AAAAiwMAAAAA&#10;">
                  <v:imagedata r:id="rId21" o:title=""/>
                  <v:path arrowok="t"/>
                </v:shape>
              </v:group>
            </w:pict>
          </mc:Fallback>
        </mc:AlternateContent>
      </w:r>
    </w:p>
    <w:tbl>
      <w:tblPr>
        <w:tblStyle w:val="Tabellenraster"/>
        <w:tblpPr w:leftFromText="141" w:rightFromText="141" w:vertAnchor="text" w:horzAnchor="page" w:tblpX="589" w:tblpY="-575"/>
        <w:tblW w:w="0" w:type="auto"/>
        <w:tblLook w:val="00A0" w:firstRow="1" w:lastRow="0" w:firstColumn="1" w:lastColumn="0" w:noHBand="0" w:noVBand="0"/>
      </w:tblPr>
      <w:tblGrid>
        <w:gridCol w:w="7795"/>
        <w:gridCol w:w="7796"/>
      </w:tblGrid>
      <w:tr w:rsidR="00C03686" w:rsidRPr="00590D49" w14:paraId="6FEE10BC" w14:textId="77777777" w:rsidTr="002C2DE3">
        <w:tc>
          <w:tcPr>
            <w:tcW w:w="7795" w:type="dxa"/>
          </w:tcPr>
          <w:p w14:paraId="48A7834B" w14:textId="77777777" w:rsidR="00C03686" w:rsidRPr="00590D49" w:rsidRDefault="00C03686" w:rsidP="002C2DE3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5D64BC9F" w14:textId="74F6EEDC" w:rsidR="00C03686" w:rsidRPr="00590D49" w:rsidRDefault="00C03686" w:rsidP="002C2DE3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7CA4FA92" w14:textId="77777777" w:rsidR="00C03686" w:rsidRPr="00D77BA2" w:rsidRDefault="00C03686" w:rsidP="002C2DE3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</w:rPr>
            </w:pPr>
          </w:p>
          <w:tbl>
            <w:tblPr>
              <w:tblStyle w:val="Tabellenraster"/>
              <w:tblpPr w:leftFromText="141" w:rightFromText="141" w:vertAnchor="text" w:horzAnchor="page" w:tblpX="481" w:tblpY="37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2C2DE3" w:rsidRPr="00590D49" w14:paraId="7822651C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FF00"/>
                </w:tcPr>
                <w:p w14:paraId="602DB8EF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551C9971" w14:textId="7735B72C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4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</w:rPr>
                    <w:t xml:space="preserve"> -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420" w:dyaOrig="540" w14:anchorId="1637D6B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0.7pt;height:26.8pt" o:ole="">
                        <v:imagedata r:id="rId22" o:title=""/>
                      </v:shape>
                      <o:OLEObject Type="Embed" ProgID="Equation.DSMT4" ShapeID="_x0000_i1025" DrawAspect="Content" ObjectID="_1478621704" r:id="rId23"/>
                    </w:object>
                  </w:r>
                </w:p>
              </w:tc>
              <w:tc>
                <w:tcPr>
                  <w:tcW w:w="3174" w:type="dxa"/>
                </w:tcPr>
                <w:p w14:paraId="45375E1D" w14:textId="2060D459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16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+ 1</w:t>
                  </w:r>
                  <w:r>
                    <w:rPr>
                      <w:rFonts w:ascii="Verdana" w:hAnsi="Verdana"/>
                      <w:sz w:val="28"/>
                    </w:rPr>
                    <w:t>,</w:t>
                  </w:r>
                  <w:r w:rsidRPr="00C03686">
                    <w:rPr>
                      <w:rFonts w:ascii="Verdana" w:hAnsi="Verdana"/>
                      <w:sz w:val="28"/>
                    </w:rPr>
                    <w:t>6x + 4</w:t>
                  </w:r>
                </w:p>
              </w:tc>
            </w:tr>
            <w:tr w:rsidR="002C2DE3" w:rsidRPr="00590D49" w14:paraId="28BC19CE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66CCFF"/>
                </w:tcPr>
                <w:p w14:paraId="5A8DD68F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E6D21AA" w14:textId="66986353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 xml:space="preserve">(3x +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4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0BB137F3" w14:textId="23399C50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x + 8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C03686">
                    <w:rPr>
                      <w:rFonts w:ascii="Verdana" w:hAnsi="Verdana"/>
                      <w:sz w:val="28"/>
                    </w:rPr>
                    <w:t>(x – 8)</w:t>
                  </w:r>
                </w:p>
              </w:tc>
            </w:tr>
            <w:tr w:rsidR="002C2DE3" w:rsidRPr="00590D49" w14:paraId="7D45F294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0000"/>
                </w:tcPr>
                <w:p w14:paraId="5336B3F9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4A343E0" w14:textId="35D3FB70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4x + 2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366FE236" w14:textId="629C0621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 xml:space="preserve">(x –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8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7A38215C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21FF06"/>
                </w:tcPr>
                <w:p w14:paraId="7F78041C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3A429930" w14:textId="2D6EB7C6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- 64</w:t>
                  </w:r>
                </w:p>
              </w:tc>
              <w:tc>
                <w:tcPr>
                  <w:tcW w:w="3174" w:type="dxa"/>
                </w:tcPr>
                <w:p w14:paraId="27FB9963" w14:textId="6E3E2DDC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2x +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300" w:dyaOrig="540" w14:anchorId="3832FBF8">
                      <v:shape id="_x0000_i1026" type="#_x0000_t75" style="width:15.3pt;height:26.8pt" o:ole="">
                        <v:imagedata r:id="rId24" o:title=""/>
                      </v:shape>
                      <o:OLEObject Type="Embed" ProgID="Equation.DSMT4" ShapeID="_x0000_i1026" DrawAspect="Content" ObjectID="_1478621705" r:id="rId25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>
                    <w:rPr>
                      <w:rFonts w:ascii="Verdana" w:hAnsi="Verdana"/>
                      <w:sz w:val="28"/>
                    </w:rPr>
                    <w:t xml:space="preserve">(2x –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300" w:dyaOrig="540" w14:anchorId="16F91F9B">
                      <v:shape id="_x0000_i1027" type="#_x0000_t75" style="width:15.3pt;height:26.8pt" o:ole="">
                        <v:imagedata r:id="rId26" o:title=""/>
                      </v:shape>
                      <o:OLEObject Type="Embed" ProgID="Equation.DSMT4" ShapeID="_x0000_i1027" DrawAspect="Content" ObjectID="_1478621706" r:id="rId27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</w:p>
              </w:tc>
            </w:tr>
            <w:tr w:rsidR="002C2DE3" w:rsidRPr="00590D49" w14:paraId="0BCBD93D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9AFF"/>
                </w:tcPr>
                <w:p w14:paraId="5664C1AE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2670268" w14:textId="54EA1E07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1</w:t>
                  </w:r>
                  <w:r>
                    <w:rPr>
                      <w:rFonts w:ascii="Verdana" w:hAnsi="Verdana"/>
                      <w:sz w:val="28"/>
                    </w:rPr>
                    <w:t>,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6x +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64</w:t>
                  </w:r>
                </w:p>
              </w:tc>
              <w:tc>
                <w:tcPr>
                  <w:tcW w:w="3174" w:type="dxa"/>
                </w:tcPr>
                <w:p w14:paraId="74D43395" w14:textId="68209C4B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25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40x + 16</w:t>
                  </w:r>
                </w:p>
              </w:tc>
            </w:tr>
            <w:tr w:rsidR="002C2DE3" w:rsidRPr="00590D49" w14:paraId="1DD653F7" w14:textId="77777777" w:rsidTr="00C54CAB">
              <w:trPr>
                <w:trHeight w:hRule="exact" w:val="680"/>
              </w:trPr>
              <w:tc>
                <w:tcPr>
                  <w:tcW w:w="421" w:type="dxa"/>
                </w:tcPr>
                <w:p w14:paraId="2659A140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578BCE8B" w14:textId="426DAD38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5x – 4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297F907A" w14:textId="4E1FC8E0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9x</w:t>
                  </w:r>
                  <w:r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C03686">
                    <w:rPr>
                      <w:rFonts w:ascii="Verdana" w:hAnsi="Verdana"/>
                      <w:sz w:val="28"/>
                    </w:rPr>
                    <w:t>+ 2</w:t>
                  </w:r>
                  <w:r>
                    <w:rPr>
                      <w:rFonts w:ascii="Verdana" w:hAnsi="Verdana"/>
                      <w:sz w:val="28"/>
                    </w:rPr>
                    <w:t>,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4x +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16</w:t>
                  </w:r>
                </w:p>
              </w:tc>
            </w:tr>
          </w:tbl>
          <w:p w14:paraId="425FF4AF" w14:textId="77777777" w:rsidR="00C03686" w:rsidRPr="003511DA" w:rsidRDefault="00C03686" w:rsidP="002C2DE3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16"/>
                <w:szCs w:val="16"/>
              </w:rPr>
            </w:pPr>
          </w:p>
          <w:p w14:paraId="763AC220" w14:textId="77777777" w:rsidR="00C03686" w:rsidRPr="00590D49" w:rsidRDefault="00C03686" w:rsidP="002C2DE3">
            <w:pPr>
              <w:tabs>
                <w:tab w:val="center" w:pos="3789"/>
                <w:tab w:val="left" w:pos="5580"/>
              </w:tabs>
              <w:jc w:val="center"/>
            </w:pPr>
          </w:p>
        </w:tc>
        <w:tc>
          <w:tcPr>
            <w:tcW w:w="7796" w:type="dxa"/>
          </w:tcPr>
          <w:p w14:paraId="47363CB0" w14:textId="77777777" w:rsidR="00C03686" w:rsidRPr="00590D49" w:rsidRDefault="00C03686" w:rsidP="002C2DE3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8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06C2F78B" w14:textId="77777777" w:rsidR="00C03686" w:rsidRPr="003511DA" w:rsidRDefault="00C03686" w:rsidP="002C2DE3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009F4D8A" w14:textId="77777777" w:rsidR="00C03686" w:rsidRPr="00D77BA2" w:rsidRDefault="00C03686" w:rsidP="002C2DE3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</w:rPr>
            </w:pPr>
          </w:p>
          <w:tbl>
            <w:tblPr>
              <w:tblStyle w:val="Tabellenrast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2C2DE3" w:rsidRPr="00590D49" w14:paraId="123D762C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FF00"/>
                </w:tcPr>
                <w:p w14:paraId="7A6E69E4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78E149F6" w14:textId="1F3BE261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6 + 9u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75DF4A97" w14:textId="7134991E" w:rsidR="002C2DE3" w:rsidRPr="0082557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825579">
                    <w:rPr>
                      <w:rFonts w:ascii="Verdana" w:hAnsi="Verdana"/>
                      <w:sz w:val="28"/>
                    </w:rPr>
                    <w:t>(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5D79869C">
                      <v:shape id="_x0000_i1028" type="#_x0000_t75" style="width:9.95pt;height:26.8pt" o:ole="">
                        <v:imagedata r:id="rId28" o:title=""/>
                      </v:shape>
                      <o:OLEObject Type="Embed" ProgID="Equation.DSMT4" ShapeID="_x0000_i1028" DrawAspect="Content" ObjectID="_1478621707" r:id="rId29"/>
                    </w:object>
                  </w:r>
                  <w:r w:rsidRPr="00825579">
                    <w:rPr>
                      <w:rFonts w:ascii="Verdana" w:hAnsi="Verdana"/>
                      <w:sz w:val="28"/>
                    </w:rPr>
                    <w:t xml:space="preserve">s +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1A2DFC4B">
                      <v:shape id="_x0000_i1029" type="#_x0000_t75" style="width:9.95pt;height:26.8pt" o:ole="">
                        <v:imagedata r:id="rId30" o:title=""/>
                      </v:shape>
                      <o:OLEObject Type="Embed" ProgID="Equation.DSMT4" ShapeID="_x0000_i1029" DrawAspect="Content" ObjectID="_1478621708" r:id="rId31"/>
                    </w:object>
                  </w:r>
                  <w:r w:rsidRPr="00825579">
                    <w:rPr>
                      <w:rFonts w:ascii="Verdana" w:hAnsi="Verdana"/>
                      <w:sz w:val="28"/>
                    </w:rPr>
                    <w:t>t)</w:t>
                  </w:r>
                  <w:r w:rsidRPr="00825579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24E2F3AE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66CCFF"/>
                </w:tcPr>
                <w:p w14:paraId="5AEB3E70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DC74155" w14:textId="6564D3C3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4v + 7u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C03686">
                    <w:rPr>
                      <w:rFonts w:ascii="Verdana" w:hAnsi="Verdana"/>
                      <w:sz w:val="28"/>
                    </w:rPr>
                    <w:t>(4v – 7u)</w:t>
                  </w:r>
                </w:p>
              </w:tc>
              <w:tc>
                <w:tcPr>
                  <w:tcW w:w="3174" w:type="dxa"/>
                </w:tcPr>
                <w:p w14:paraId="302209E9" w14:textId="3461D379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7v – 0,9</w:t>
                  </w:r>
                  <w:r w:rsidRPr="00C03686">
                    <w:rPr>
                      <w:rFonts w:ascii="Verdana" w:hAnsi="Verdana"/>
                      <w:sz w:val="28"/>
                    </w:rPr>
                    <w:t>u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1B2B208F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0000"/>
                </w:tcPr>
                <w:p w14:paraId="31AB315B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0F912D0E" w14:textId="17F7781D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position w:val="-20"/>
                      <w:sz w:val="28"/>
                    </w:rPr>
                    <w:object w:dxaOrig="220" w:dyaOrig="540" w14:anchorId="55BFD838">
                      <v:shape id="_x0000_i1030" type="#_x0000_t75" style="width:11.5pt;height:27.55pt" o:ole="">
                        <v:imagedata r:id="rId32" o:title=""/>
                      </v:shape>
                      <o:OLEObject Type="Embed" ProgID="Equation.DSMT4" ShapeID="_x0000_i1030" DrawAspect="Content" ObjectID="_1478621709" r:id="rId33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s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+ </w:t>
                  </w:r>
                  <w:r w:rsidRPr="00C03686">
                    <w:rPr>
                      <w:rFonts w:ascii="Verdana" w:hAnsi="Verdana"/>
                      <w:position w:val="-20"/>
                      <w:sz w:val="28"/>
                    </w:rPr>
                    <w:object w:dxaOrig="220" w:dyaOrig="540" w14:anchorId="3BD6C458">
                      <v:shape id="_x0000_i1031" type="#_x0000_t75" style="width:10.7pt;height:26.8pt" o:ole="">
                        <v:imagedata r:id="rId34" o:title=""/>
                      </v:shape>
                      <o:OLEObject Type="Embed" ProgID="Equation.DSMT4" ShapeID="_x0000_i1031" DrawAspect="Content" ObjectID="_1478621710" r:id="rId35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t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+ </w:t>
                  </w:r>
                  <w:r w:rsidRPr="00C03686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3937424E">
                      <v:shape id="_x0000_i1032" type="#_x0000_t75" style="width:9.95pt;height:26.8pt" o:ole="">
                        <v:imagedata r:id="rId36" o:title=""/>
                      </v:shape>
                      <o:OLEObject Type="Embed" ProgID="Equation.DSMT4" ShapeID="_x0000_i1032" DrawAspect="Content" ObjectID="_1478621711" r:id="rId37"/>
                    </w:object>
                  </w:r>
                  <w:proofErr w:type="spellStart"/>
                  <w:r w:rsidRPr="00C03686">
                    <w:rPr>
                      <w:rFonts w:ascii="Verdana" w:hAnsi="Verdana"/>
                      <w:sz w:val="28"/>
                    </w:rPr>
                    <w:t>st</w:t>
                  </w:r>
                  <w:proofErr w:type="spellEnd"/>
                </w:p>
              </w:tc>
              <w:tc>
                <w:tcPr>
                  <w:tcW w:w="3174" w:type="dxa"/>
                </w:tcPr>
                <w:p w14:paraId="4F7A2004" w14:textId="080AF4D0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16v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56uv + 49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4F57243D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66FF66"/>
                </w:tcPr>
                <w:p w14:paraId="608CBF07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2894869" w14:textId="708DE006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49v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</w:rPr>
                    <w:t xml:space="preserve"> – 12,6uv + 0,81</w:t>
                  </w:r>
                  <w:r w:rsidRPr="00C03686">
                    <w:rPr>
                      <w:rFonts w:ascii="Verdana" w:hAnsi="Verdana"/>
                      <w:sz w:val="28"/>
                    </w:rPr>
                    <w:t>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37ABA7F5" w14:textId="3DB7A7D9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36 + 108u + 81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7EB710CE" w14:textId="77777777" w:rsidTr="00C54CAB">
              <w:trPr>
                <w:trHeight w:hRule="exact" w:val="680"/>
              </w:trPr>
              <w:tc>
                <w:tcPr>
                  <w:tcW w:w="421" w:type="dxa"/>
                  <w:shd w:val="clear" w:color="auto" w:fill="FF9AFF"/>
                </w:tcPr>
                <w:p w14:paraId="5D1627E0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3604B5E9" w14:textId="5AB9C12A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4v – 7u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</w:tcPr>
                <w:p w14:paraId="6DC376F2" w14:textId="28AD15AD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16v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49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</w:tr>
            <w:tr w:rsidR="002C2DE3" w:rsidRPr="00590D49" w14:paraId="58754ED7" w14:textId="77777777" w:rsidTr="00C54CAB">
              <w:trPr>
                <w:trHeight w:hRule="exact" w:val="680"/>
              </w:trPr>
              <w:tc>
                <w:tcPr>
                  <w:tcW w:w="421" w:type="dxa"/>
                </w:tcPr>
                <w:p w14:paraId="500CA872" w14:textId="77777777" w:rsidR="002C2DE3" w:rsidRPr="00590D4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</w:tcPr>
                <w:p w14:paraId="10A6EFC3" w14:textId="449F7541" w:rsidR="002C2DE3" w:rsidRPr="00825579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825579">
                    <w:rPr>
                      <w:rFonts w:ascii="Verdana" w:hAnsi="Verdana"/>
                      <w:sz w:val="28"/>
                    </w:rPr>
                    <w:t>-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20" w:dyaOrig="540" w14:anchorId="1A081F24">
                      <v:shape id="_x0000_i1033" type="#_x0000_t75" style="width:10.7pt;height:26.8pt" o:ole="">
                        <v:imagedata r:id="rId38" o:title=""/>
                      </v:shape>
                      <o:OLEObject Type="Embed" ProgID="Equation.DSMT4" ShapeID="_x0000_i1033" DrawAspect="Content" ObjectID="_1478621712" r:id="rId39"/>
                    </w:object>
                  </w:r>
                  <w:r>
                    <w:rPr>
                      <w:rFonts w:ascii="Verdana" w:hAnsi="Verdana"/>
                      <w:sz w:val="28"/>
                    </w:rPr>
                    <w:t xml:space="preserve"> + </w:t>
                  </w:r>
                  <w:r w:rsidRPr="00825579">
                    <w:rPr>
                      <w:rFonts w:ascii="Verdana" w:hAnsi="Verdana"/>
                      <w:sz w:val="28"/>
                    </w:rPr>
                    <w:t>s</w:t>
                  </w:r>
                  <w:r w:rsidRPr="00825579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825579">
                    <w:rPr>
                      <w:rFonts w:ascii="Verdana" w:hAnsi="Verdana"/>
                      <w:sz w:val="28"/>
                    </w:rPr>
                    <w:t xml:space="preserve"> </w:t>
                  </w:r>
                </w:p>
              </w:tc>
              <w:tc>
                <w:tcPr>
                  <w:tcW w:w="3174" w:type="dxa"/>
                </w:tcPr>
                <w:p w14:paraId="6F48D737" w14:textId="2E84BF32" w:rsidR="002C2DE3" w:rsidRPr="00C03686" w:rsidRDefault="002C2DE3" w:rsidP="00145287">
                  <w:pPr>
                    <w:framePr w:hSpace="141" w:wrap="around" w:vAnchor="text" w:hAnchor="page" w:x="589" w:y="-575"/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32D525DD">
                      <v:shape id="_x0000_i1034" type="#_x0000_t75" style="width:9.95pt;height:26.8pt" o:ole="">
                        <v:imagedata r:id="rId40" o:title=""/>
                      </v:shape>
                      <o:OLEObject Type="Embed" ProgID="Equation.DSMT4" ShapeID="_x0000_i1034" DrawAspect="Content" ObjectID="_1478621713" r:id="rId41"/>
                    </w:object>
                  </w:r>
                  <w:r>
                    <w:rPr>
                      <w:rFonts w:ascii="Verdana" w:hAnsi="Verdana"/>
                      <w:sz w:val="28"/>
                    </w:rPr>
                    <w:t xml:space="preserve"> + s</w: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>
                    <w:rPr>
                      <w:rFonts w:ascii="Verdana" w:hAnsi="Verdana"/>
                      <w:sz w:val="28"/>
                    </w:rPr>
                    <w:t xml:space="preserve">(-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361A6AEC">
                      <v:shape id="_x0000_i1035" type="#_x0000_t75" style="width:9.95pt;height:26.8pt" o:ole="">
                        <v:imagedata r:id="rId42" o:title=""/>
                      </v:shape>
                      <o:OLEObject Type="Embed" ProgID="Equation.DSMT4" ShapeID="_x0000_i1035" DrawAspect="Content" ObjectID="_1478621714" r:id="rId43"/>
                    </w:object>
                  </w:r>
                  <w:r>
                    <w:rPr>
                      <w:rFonts w:ascii="Verdana" w:hAnsi="Verdana"/>
                      <w:sz w:val="28"/>
                    </w:rPr>
                    <w:t xml:space="preserve"> + s</w: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</w:p>
              </w:tc>
            </w:tr>
          </w:tbl>
          <w:p w14:paraId="275E83AB" w14:textId="77777777" w:rsidR="00C03686" w:rsidRPr="00590D49" w:rsidRDefault="00C03686" w:rsidP="002C2DE3">
            <w:pPr>
              <w:tabs>
                <w:tab w:val="center" w:pos="3789"/>
                <w:tab w:val="left" w:pos="5580"/>
              </w:tabs>
              <w:jc w:val="center"/>
              <w:rPr>
                <w:b/>
                <w:sz w:val="28"/>
              </w:rPr>
            </w:pPr>
          </w:p>
        </w:tc>
      </w:tr>
    </w:tbl>
    <w:p w14:paraId="0E675B19" w14:textId="6E3773EF" w:rsidR="00BA7B96" w:rsidRPr="00590D49" w:rsidRDefault="00BA7B96" w:rsidP="003511DA"/>
    <w:p w14:paraId="3C3B520D" w14:textId="77777777" w:rsidR="003511DA" w:rsidRPr="00590D49" w:rsidRDefault="003511DA" w:rsidP="003511DA">
      <w:pPr>
        <w:jc w:val="center"/>
      </w:pPr>
    </w:p>
    <w:p w14:paraId="08A84F6D" w14:textId="77777777" w:rsidR="00825579" w:rsidRPr="00590D49" w:rsidRDefault="003511DA" w:rsidP="003511DA">
      <w:r w:rsidRPr="00590D49">
        <w:br w:type="page"/>
      </w:r>
    </w:p>
    <w:tbl>
      <w:tblPr>
        <w:tblStyle w:val="Tabellenraster"/>
        <w:tblpPr w:leftFromText="141" w:rightFromText="141" w:vertAnchor="text" w:horzAnchor="page" w:tblpXSpec="center" w:tblpY="-375"/>
        <w:tblW w:w="0" w:type="auto"/>
        <w:tblLook w:val="00A0" w:firstRow="1" w:lastRow="0" w:firstColumn="1" w:lastColumn="0" w:noHBand="0" w:noVBand="0"/>
      </w:tblPr>
      <w:tblGrid>
        <w:gridCol w:w="7795"/>
        <w:gridCol w:w="7796"/>
      </w:tblGrid>
      <w:tr w:rsidR="00825579" w:rsidRPr="00590D49" w14:paraId="5E9521B2" w14:textId="77777777" w:rsidTr="00C54CAB">
        <w:trPr>
          <w:trHeight w:val="5373"/>
        </w:trPr>
        <w:tc>
          <w:tcPr>
            <w:tcW w:w="7795" w:type="dxa"/>
          </w:tcPr>
          <w:p w14:paraId="7D8510CA" w14:textId="77777777" w:rsidR="00825579" w:rsidRPr="00590D49" w:rsidRDefault="00825579" w:rsidP="00825579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74E2059F" w14:textId="77777777" w:rsidR="00825579" w:rsidRPr="00590D49" w:rsidRDefault="00825579" w:rsidP="00825579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2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1DFEA8DD" w14:textId="77777777" w:rsidR="00825579" w:rsidRPr="00D77BA2" w:rsidRDefault="00825579" w:rsidP="00825579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</w:rPr>
            </w:pPr>
          </w:p>
          <w:p w14:paraId="15DEEFDE" w14:textId="77777777" w:rsidR="00825579" w:rsidRPr="003511DA" w:rsidRDefault="00825579" w:rsidP="00825579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16"/>
                <w:szCs w:val="16"/>
              </w:rPr>
            </w:pPr>
          </w:p>
          <w:tbl>
            <w:tblPr>
              <w:tblStyle w:val="Tabellenraster"/>
              <w:tblpPr w:leftFromText="141" w:rightFromText="141" w:vertAnchor="page" w:horzAnchor="page" w:tblpX="4921" w:tblpY="921"/>
              <w:tblOverlap w:val="never"/>
              <w:tblW w:w="0" w:type="auto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D41B59" w:rsidRPr="00590D49" w14:paraId="618579A7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0000"/>
                </w:tcPr>
                <w:p w14:paraId="607B0CEA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6BAB4CD7" w14:textId="7077C78F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825579">
                    <w:rPr>
                      <w:rFonts w:ascii="Verdana" w:hAnsi="Verdana"/>
                      <w:sz w:val="28"/>
                    </w:rPr>
                    <w:t>(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09125302">
                      <v:shape id="_x0000_i1036" type="#_x0000_t75" style="width:9.95pt;height:26.8pt" o:ole="">
                        <v:imagedata r:id="rId44" o:title=""/>
                      </v:shape>
                      <o:OLEObject Type="Embed" ProgID="Equation.DSMT4" ShapeID="_x0000_i1036" DrawAspect="Content" ObjectID="_1478621715" r:id="rId45"/>
                    </w:object>
                  </w:r>
                  <w:r w:rsidRPr="00825579">
                    <w:rPr>
                      <w:rFonts w:ascii="Verdana" w:hAnsi="Verdana"/>
                      <w:sz w:val="28"/>
                    </w:rPr>
                    <w:t xml:space="preserve">s +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1F072734">
                      <v:shape id="_x0000_i1037" type="#_x0000_t75" style="width:9.95pt;height:26.8pt" o:ole="">
                        <v:imagedata r:id="rId46" o:title=""/>
                      </v:shape>
                      <o:OLEObject Type="Embed" ProgID="Equation.DSMT4" ShapeID="_x0000_i1037" DrawAspect="Content" ObjectID="_1478621716" r:id="rId47"/>
                    </w:object>
                  </w:r>
                  <w:r w:rsidRPr="00825579">
                    <w:rPr>
                      <w:rFonts w:ascii="Verdana" w:hAnsi="Verdana"/>
                      <w:sz w:val="28"/>
                    </w:rPr>
                    <w:t>t)</w:t>
                  </w:r>
                  <w:r w:rsidRPr="00825579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25AFBA29" w14:textId="122188F6" w:rsidR="00D41B59" w:rsidRPr="0082557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41B59" w:rsidRPr="00590D49" w14:paraId="1797FE89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66FF66"/>
                </w:tcPr>
                <w:p w14:paraId="5898F5CD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7F1A9628" w14:textId="3E2FB8B4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7v – 0,9</w:t>
                  </w:r>
                  <w:r w:rsidRPr="00C03686">
                    <w:rPr>
                      <w:rFonts w:ascii="Verdana" w:hAnsi="Verdana"/>
                      <w:sz w:val="28"/>
                    </w:rPr>
                    <w:t>u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39FF70D2" w14:textId="2B9009A1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41B59" w:rsidRPr="00590D49" w14:paraId="3AC0F0EE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9AFF"/>
                </w:tcPr>
                <w:p w14:paraId="3D0C83DE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42BBB09" w14:textId="47CD9FB1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16v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56uv + 49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3CB30483" w14:textId="4FCE2B2C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41B59" w:rsidRPr="00590D49" w14:paraId="317DDCE2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FF00"/>
                </w:tcPr>
                <w:p w14:paraId="16E79E0D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4EA7060E" w14:textId="36741C06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36 + 108u + 81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78A01CCD" w14:textId="335B0DFA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41B59" w:rsidRPr="00590D49" w14:paraId="25326CC4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66CCFF"/>
                </w:tcPr>
                <w:p w14:paraId="448FA00B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54FBACF2" w14:textId="1F63DA0A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16v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49u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626AFC8" w14:textId="4734053D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D41B59" w:rsidRPr="00590D49" w14:paraId="1FA0DF2D" w14:textId="77777777" w:rsidTr="000F75B6">
              <w:trPr>
                <w:trHeight w:hRule="exact" w:val="680"/>
              </w:trPr>
              <w:tc>
                <w:tcPr>
                  <w:tcW w:w="421" w:type="dxa"/>
                </w:tcPr>
                <w:p w14:paraId="1A835E44" w14:textId="77777777" w:rsidR="00D41B59" w:rsidRPr="00590D4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3CC41FFC" w14:textId="237DFFAB" w:rsidR="00D41B59" w:rsidRPr="00825579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(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39341939">
                      <v:shape id="_x0000_i1038" type="#_x0000_t75" style="width:9.95pt;height:26.8pt" o:ole="">
                        <v:imagedata r:id="rId48" o:title=""/>
                      </v:shape>
                      <o:OLEObject Type="Embed" ProgID="Equation.DSMT4" ShapeID="_x0000_i1038" DrawAspect="Content" ObjectID="_1478621717" r:id="rId49"/>
                    </w:object>
                  </w:r>
                  <w:r>
                    <w:rPr>
                      <w:rFonts w:ascii="Verdana" w:hAnsi="Verdana"/>
                      <w:sz w:val="28"/>
                    </w:rPr>
                    <w:t xml:space="preserve"> + s</w: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>
                    <w:rPr>
                      <w:rFonts w:ascii="Verdana" w:hAnsi="Verdana"/>
                      <w:sz w:val="28"/>
                    </w:rPr>
                    <w:t xml:space="preserve">(-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200" w:dyaOrig="540" w14:anchorId="1EB86817">
                      <v:shape id="_x0000_i1039" type="#_x0000_t75" style="width:9.95pt;height:26.8pt" o:ole="">
                        <v:imagedata r:id="rId50" o:title=""/>
                      </v:shape>
                      <o:OLEObject Type="Embed" ProgID="Equation.DSMT4" ShapeID="_x0000_i1039" DrawAspect="Content" ObjectID="_1478621718" r:id="rId51"/>
                    </w:object>
                  </w:r>
                  <w:r>
                    <w:rPr>
                      <w:rFonts w:ascii="Verdana" w:hAnsi="Verdana"/>
                      <w:sz w:val="28"/>
                    </w:rPr>
                    <w:t xml:space="preserve"> + s</w: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4B0BD2C0" w14:textId="0C418DE7" w:rsidR="00D41B59" w:rsidRPr="00C03686" w:rsidRDefault="00D41B59" w:rsidP="00D41B59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24A4D29E" w14:textId="77777777" w:rsidR="00825579" w:rsidRPr="00590D49" w:rsidRDefault="00825579" w:rsidP="00825579">
            <w:pPr>
              <w:tabs>
                <w:tab w:val="center" w:pos="3789"/>
                <w:tab w:val="left" w:pos="5580"/>
              </w:tabs>
              <w:jc w:val="center"/>
            </w:pPr>
          </w:p>
        </w:tc>
        <w:tc>
          <w:tcPr>
            <w:tcW w:w="7796" w:type="dxa"/>
          </w:tcPr>
          <w:p w14:paraId="6230CF5D" w14:textId="77777777" w:rsidR="00825579" w:rsidRPr="00590D49" w:rsidRDefault="00825579" w:rsidP="00825579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28"/>
              </w:rPr>
            </w:pPr>
            <w:r w:rsidRPr="00537213">
              <w:rPr>
                <w:rFonts w:ascii="Courier New" w:hAnsi="Courier New" w:cs="Courier New"/>
                <w:sz w:val="20"/>
                <w:szCs w:val="20"/>
              </w:rPr>
              <w:t xml:space="preserve">Philipp - Melanchthon </w:t>
            </w:r>
            <w:r>
              <w:rPr>
                <w:rFonts w:ascii="Courier New" w:hAnsi="Courier New" w:cs="Courier New"/>
                <w:sz w:val="20"/>
                <w:szCs w:val="20"/>
              </w:rPr>
              <w:t>–</w:t>
            </w:r>
            <w:r w:rsidRPr="00537213">
              <w:rPr>
                <w:rFonts w:ascii="Courier New" w:hAnsi="Courier New" w:cs="Courier New"/>
                <w:sz w:val="20"/>
                <w:szCs w:val="20"/>
              </w:rPr>
              <w:t> Gymnasium</w:t>
            </w:r>
            <w:r>
              <w:rPr>
                <w:rFonts w:ascii="Courier New" w:hAnsi="Courier New" w:cs="Courier New"/>
                <w:sz w:val="20"/>
                <w:szCs w:val="20"/>
              </w:rPr>
              <w:t xml:space="preserve"> Bautzen</w:t>
            </w:r>
            <w:r>
              <w:rPr>
                <w:rFonts w:ascii="Courier New" w:hAnsi="Courier New" w:cs="Courier New"/>
                <w:sz w:val="20"/>
              </w:rPr>
              <w:tab/>
              <w:t>Mathematik Kl. 8</w:t>
            </w:r>
          </w:p>
          <w:p w14:paraId="05900612" w14:textId="77777777" w:rsidR="00825579" w:rsidRPr="003511DA" w:rsidRDefault="00825579" w:rsidP="00825579">
            <w:pPr>
              <w:tabs>
                <w:tab w:val="center" w:pos="3789"/>
                <w:tab w:val="left" w:pos="5580"/>
              </w:tabs>
              <w:rPr>
                <w:rFonts w:ascii="Marker Felt" w:hAnsi="Marker Felt"/>
                <w:b/>
                <w:sz w:val="48"/>
                <w:szCs w:val="48"/>
              </w:rPr>
            </w:pPr>
            <w:r w:rsidRPr="00B97F21">
              <w:rPr>
                <w:rFonts w:ascii="Comic Sans MS" w:hAnsi="Comic Sans MS"/>
                <w:b/>
                <w:sz w:val="28"/>
              </w:rPr>
              <w:t>Klammerkärtchen – Binomische Formeln</w:t>
            </w:r>
            <w:r w:rsidRPr="00590D49">
              <w:rPr>
                <w:rFonts w:ascii="Marker Felt" w:hAnsi="Marker Felt"/>
                <w:b/>
                <w:sz w:val="28"/>
              </w:rPr>
              <w:t xml:space="preserve"> </w:t>
            </w:r>
          </w:p>
          <w:p w14:paraId="01458782" w14:textId="77777777" w:rsidR="00825579" w:rsidRPr="000F75B6" w:rsidRDefault="00825579" w:rsidP="00825579">
            <w:pPr>
              <w:tabs>
                <w:tab w:val="center" w:pos="3789"/>
                <w:tab w:val="left" w:pos="5580"/>
              </w:tabs>
              <w:jc w:val="center"/>
              <w:rPr>
                <w:rFonts w:ascii="Marker Felt" w:hAnsi="Marker Felt"/>
                <w:b/>
                <w:sz w:val="16"/>
                <w:szCs w:val="16"/>
              </w:rPr>
            </w:pPr>
          </w:p>
          <w:tbl>
            <w:tblPr>
              <w:tblStyle w:val="Tabellenraster"/>
              <w:tblpPr w:leftFromText="141" w:rightFromText="141" w:vertAnchor="text" w:horzAnchor="page" w:tblpX="9196" w:tblpY="149"/>
              <w:tblOverlap w:val="never"/>
              <w:tblW w:w="7564" w:type="dxa"/>
              <w:tblLook w:val="00A0" w:firstRow="1" w:lastRow="0" w:firstColumn="1" w:lastColumn="0" w:noHBand="0" w:noVBand="0"/>
            </w:tblPr>
            <w:tblGrid>
              <w:gridCol w:w="421"/>
              <w:gridCol w:w="3969"/>
              <w:gridCol w:w="3174"/>
            </w:tblGrid>
            <w:tr w:rsidR="00C54CAB" w:rsidRPr="00590D49" w14:paraId="46C98E0A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0000"/>
                </w:tcPr>
                <w:p w14:paraId="1F3419C8" w14:textId="77777777" w:rsidR="00C54CAB" w:rsidRPr="00590D49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CCDC6FA" w14:textId="51BD957E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16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+ 1</w:t>
                  </w:r>
                  <w:r>
                    <w:rPr>
                      <w:rFonts w:ascii="Verdana" w:hAnsi="Verdana"/>
                      <w:sz w:val="28"/>
                    </w:rPr>
                    <w:t>,</w:t>
                  </w:r>
                  <w:r w:rsidRPr="00C03686">
                    <w:rPr>
                      <w:rFonts w:ascii="Verdana" w:hAnsi="Verdana"/>
                      <w:sz w:val="28"/>
                    </w:rPr>
                    <w:t>6x + 4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6D573CEF" w14:textId="00745848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C54CAB" w:rsidRPr="00590D49" w14:paraId="2B1F60D1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66FF66"/>
                </w:tcPr>
                <w:p w14:paraId="3D5B0128" w14:textId="77777777" w:rsidR="00C54CAB" w:rsidRPr="00590D49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6748281B" w14:textId="711CEF0B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x + 8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 w:rsidRPr="00C03686">
                    <w:rPr>
                      <w:rFonts w:ascii="Verdana" w:hAnsi="Verdana"/>
                      <w:sz w:val="28"/>
                    </w:rPr>
                    <w:t>(x – 8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6378613" w14:textId="0A6B757C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C54CAB" w:rsidRPr="00590D49" w14:paraId="424552ED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9AFF"/>
                </w:tcPr>
                <w:p w14:paraId="6DD20A90" w14:textId="77777777" w:rsidR="00C54CAB" w:rsidRPr="00590D49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DEC31F2" w14:textId="7E0B64E4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 xml:space="preserve">(x –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8)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5944DFAA" w14:textId="5786D9C8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C54CAB" w:rsidRPr="00590D49" w14:paraId="539E5787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FFFF00"/>
                </w:tcPr>
                <w:p w14:paraId="788B2396" w14:textId="77777777" w:rsidR="00C54CAB" w:rsidRPr="00590D49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0CE13B5D" w14:textId="0E596A85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(2x +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300" w:dyaOrig="540" w14:anchorId="162A6E40">
                      <v:shape id="_x0000_i1040" type="#_x0000_t75" style="width:15.3pt;height:26.8pt" o:ole="">
                        <v:imagedata r:id="rId52" o:title=""/>
                      </v:shape>
                      <o:OLEObject Type="Embed" ProgID="Equation.DSMT4" ShapeID="_x0000_i1040" DrawAspect="Content" ObjectID="_1478621719" r:id="rId53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  <w:r w:rsidRPr="00AA5F99">
                    <w:rPr>
                      <w:rFonts w:ascii="Microsoft Yi Baiti" w:hAnsi="Microsoft Yi Baiti" w:cs="Microsoft Yi Baiti"/>
                      <w:sz w:val="28"/>
                    </w:rPr>
                    <w:t>・</w:t>
                  </w:r>
                  <w:r>
                    <w:rPr>
                      <w:rFonts w:ascii="Verdana" w:hAnsi="Verdana"/>
                      <w:sz w:val="28"/>
                    </w:rPr>
                    <w:t xml:space="preserve">(2x – </w:t>
                  </w:r>
                  <w:r w:rsidRPr="00825579">
                    <w:rPr>
                      <w:rFonts w:ascii="Verdana" w:hAnsi="Verdana"/>
                      <w:position w:val="-20"/>
                      <w:sz w:val="28"/>
                    </w:rPr>
                    <w:object w:dxaOrig="300" w:dyaOrig="540" w14:anchorId="74D4449E">
                      <v:shape id="_x0000_i1041" type="#_x0000_t75" style="width:15.3pt;height:26.8pt" o:ole="">
                        <v:imagedata r:id="rId54" o:title=""/>
                      </v:shape>
                      <o:OLEObject Type="Embed" ProgID="Equation.DSMT4" ShapeID="_x0000_i1041" DrawAspect="Content" ObjectID="_1478621720" r:id="rId55"/>
                    </w:object>
                  </w:r>
                  <w:r w:rsidRPr="00C03686">
                    <w:rPr>
                      <w:rFonts w:ascii="Verdana" w:hAnsi="Verdana"/>
                      <w:sz w:val="28"/>
                    </w:rPr>
                    <w:t>)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37AF1AA7" w14:textId="6B5DBAC9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C54CAB" w:rsidRPr="00590D49" w14:paraId="1520568E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auto"/>
                </w:tcPr>
                <w:p w14:paraId="7C90AE3B" w14:textId="77777777" w:rsidR="00C54CAB" w:rsidRPr="00590D49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5579059E" w14:textId="17583361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 w:rsidRPr="00C03686">
                    <w:rPr>
                      <w:rFonts w:ascii="Verdana" w:hAnsi="Verdana"/>
                      <w:sz w:val="28"/>
                    </w:rPr>
                    <w:t>25x</w:t>
                  </w:r>
                  <w:r w:rsidRPr="00C03686"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 – 40x + 16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1ED965BA" w14:textId="05D3B38C" w:rsidR="00C54CAB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  <w:tr w:rsidR="002C2DE3" w:rsidRPr="00590D49" w14:paraId="67BC7CA2" w14:textId="77777777" w:rsidTr="000F75B6">
              <w:trPr>
                <w:trHeight w:hRule="exact" w:val="680"/>
              </w:trPr>
              <w:tc>
                <w:tcPr>
                  <w:tcW w:w="421" w:type="dxa"/>
                  <w:shd w:val="clear" w:color="auto" w:fill="66CCFF"/>
                </w:tcPr>
                <w:p w14:paraId="14A55217" w14:textId="77777777" w:rsidR="002C2DE3" w:rsidRPr="00590D49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Marker Felt" w:hAnsi="Marker Felt"/>
                      <w:b/>
                      <w:sz w:val="28"/>
                    </w:rPr>
                  </w:pPr>
                </w:p>
              </w:tc>
              <w:tc>
                <w:tcPr>
                  <w:tcW w:w="3969" w:type="dxa"/>
                  <w:shd w:val="clear" w:color="auto" w:fill="auto"/>
                </w:tcPr>
                <w:p w14:paraId="254B014B" w14:textId="01208F86" w:rsidR="002C2DE3" w:rsidRPr="00C03686" w:rsidRDefault="00C54CAB" w:rsidP="00C54CAB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  <w:r>
                    <w:rPr>
                      <w:rFonts w:ascii="Verdana" w:hAnsi="Verdana"/>
                      <w:sz w:val="28"/>
                    </w:rPr>
                    <w:t>9x</w:t>
                  </w:r>
                  <w:r>
                    <w:rPr>
                      <w:rFonts w:ascii="Verdana" w:hAnsi="Verdana"/>
                      <w:sz w:val="28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  <w:sz w:val="28"/>
                    </w:rPr>
                    <w:t xml:space="preserve"> </w:t>
                  </w:r>
                  <w:r w:rsidRPr="00C03686">
                    <w:rPr>
                      <w:rFonts w:ascii="Verdana" w:hAnsi="Verdana"/>
                      <w:sz w:val="28"/>
                    </w:rPr>
                    <w:t>+ 2</w:t>
                  </w:r>
                  <w:r>
                    <w:rPr>
                      <w:rFonts w:ascii="Verdana" w:hAnsi="Verdana"/>
                      <w:sz w:val="28"/>
                    </w:rPr>
                    <w:t>,</w:t>
                  </w:r>
                  <w:r w:rsidRPr="00C03686">
                    <w:rPr>
                      <w:rFonts w:ascii="Verdana" w:hAnsi="Verdana"/>
                      <w:sz w:val="28"/>
                    </w:rPr>
                    <w:t xml:space="preserve">4x + </w:t>
                  </w:r>
                  <w:r>
                    <w:rPr>
                      <w:rFonts w:ascii="Verdana" w:hAnsi="Verdana"/>
                      <w:sz w:val="28"/>
                    </w:rPr>
                    <w:t>0,</w:t>
                  </w:r>
                  <w:r w:rsidRPr="00C03686">
                    <w:rPr>
                      <w:rFonts w:ascii="Verdana" w:hAnsi="Verdana"/>
                      <w:sz w:val="28"/>
                    </w:rPr>
                    <w:t>16</w:t>
                  </w:r>
                </w:p>
              </w:tc>
              <w:tc>
                <w:tcPr>
                  <w:tcW w:w="3174" w:type="dxa"/>
                  <w:shd w:val="clear" w:color="auto" w:fill="auto"/>
                </w:tcPr>
                <w:p w14:paraId="497D51EB" w14:textId="63F559FA" w:rsidR="002C2DE3" w:rsidRPr="00C03686" w:rsidRDefault="002C2DE3" w:rsidP="002C2DE3">
                  <w:pPr>
                    <w:tabs>
                      <w:tab w:val="center" w:pos="3789"/>
                      <w:tab w:val="left" w:pos="5580"/>
                    </w:tabs>
                    <w:spacing w:line="360" w:lineRule="auto"/>
                    <w:rPr>
                      <w:rFonts w:ascii="Verdana" w:hAnsi="Verdana"/>
                      <w:sz w:val="28"/>
                    </w:rPr>
                  </w:pPr>
                </w:p>
              </w:tc>
            </w:tr>
          </w:tbl>
          <w:p w14:paraId="38CAFE93" w14:textId="77777777" w:rsidR="00825579" w:rsidRPr="00590D49" w:rsidRDefault="00825579" w:rsidP="00825579">
            <w:pPr>
              <w:tabs>
                <w:tab w:val="center" w:pos="3789"/>
                <w:tab w:val="left" w:pos="5580"/>
              </w:tabs>
              <w:jc w:val="center"/>
              <w:rPr>
                <w:b/>
                <w:sz w:val="28"/>
              </w:rPr>
            </w:pPr>
          </w:p>
        </w:tc>
      </w:tr>
    </w:tbl>
    <w:p w14:paraId="4AC78733" w14:textId="01CA40CF" w:rsidR="00825579" w:rsidRDefault="00825579" w:rsidP="003511DA"/>
    <w:p w14:paraId="356707DE" w14:textId="6C7078ED" w:rsidR="003511DA" w:rsidRPr="00C03686" w:rsidRDefault="00825579" w:rsidP="00F477BD">
      <w:pPr>
        <w:jc w:val="center"/>
        <w:rPr>
          <w:rFonts w:ascii="Verdana" w:hAnsi="Verdana"/>
          <w:sz w:val="20"/>
          <w:szCs w:val="20"/>
        </w:rPr>
      </w:pPr>
      <w:r>
        <w:br w:type="page"/>
      </w:r>
      <w:r w:rsidR="003511DA" w:rsidRPr="00C03686">
        <w:rPr>
          <w:rFonts w:ascii="Verdana" w:hAnsi="Verdana"/>
          <w:sz w:val="20"/>
          <w:szCs w:val="20"/>
        </w:rPr>
        <w:lastRenderedPageBreak/>
        <w:t>Gebrauchsanweisung:</w:t>
      </w:r>
    </w:p>
    <w:p w14:paraId="4CA5ACEF" w14:textId="77777777" w:rsidR="003511DA" w:rsidRPr="00C03686" w:rsidRDefault="003511DA" w:rsidP="003511DA">
      <w:pPr>
        <w:jc w:val="center"/>
        <w:rPr>
          <w:rFonts w:ascii="Verdana" w:hAnsi="Verdana"/>
          <w:sz w:val="20"/>
          <w:szCs w:val="20"/>
        </w:rPr>
      </w:pPr>
    </w:p>
    <w:p w14:paraId="0AE82C23" w14:textId="7FA6EDD7" w:rsidR="003511DA" w:rsidRPr="00C03686" w:rsidRDefault="003511DA" w:rsidP="003511DA">
      <w:pPr>
        <w:jc w:val="center"/>
        <w:rPr>
          <w:rFonts w:ascii="Verdana" w:hAnsi="Verdana"/>
          <w:sz w:val="20"/>
          <w:szCs w:val="20"/>
        </w:rPr>
      </w:pPr>
      <w:r w:rsidRPr="00C03686">
        <w:rPr>
          <w:rFonts w:ascii="Verdana" w:hAnsi="Verdana"/>
          <w:sz w:val="20"/>
          <w:szCs w:val="20"/>
        </w:rPr>
        <w:t>Die</w:t>
      </w:r>
      <w:r w:rsidR="00F477BD">
        <w:rPr>
          <w:rFonts w:ascii="Verdana" w:hAnsi="Verdana"/>
          <w:sz w:val="20"/>
          <w:szCs w:val="20"/>
        </w:rPr>
        <w:t xml:space="preserve"> </w:t>
      </w:r>
      <w:r w:rsidRPr="00C03686">
        <w:rPr>
          <w:rFonts w:ascii="Verdana" w:hAnsi="Verdana"/>
          <w:sz w:val="20"/>
          <w:szCs w:val="20"/>
        </w:rPr>
        <w:t xml:space="preserve">Klammerkärtchen </w:t>
      </w:r>
      <w:r w:rsidR="00F477BD">
        <w:rPr>
          <w:rFonts w:ascii="Verdana" w:hAnsi="Verdana"/>
          <w:sz w:val="20"/>
          <w:szCs w:val="20"/>
        </w:rPr>
        <w:t xml:space="preserve">habe ich </w:t>
      </w:r>
      <w:r w:rsidRPr="00C03686">
        <w:rPr>
          <w:rFonts w:ascii="Verdana" w:hAnsi="Verdana"/>
          <w:sz w:val="20"/>
          <w:szCs w:val="20"/>
        </w:rPr>
        <w:t xml:space="preserve">ausgedruckt </w:t>
      </w:r>
      <w:r w:rsidR="00F477BD">
        <w:rPr>
          <w:rFonts w:ascii="Verdana" w:hAnsi="Verdana"/>
          <w:sz w:val="20"/>
          <w:szCs w:val="20"/>
        </w:rPr>
        <w:t>(</w:t>
      </w:r>
      <w:proofErr w:type="spellStart"/>
      <w:r w:rsidR="00F477BD">
        <w:rPr>
          <w:rFonts w:ascii="Verdana" w:hAnsi="Verdana"/>
          <w:sz w:val="20"/>
          <w:szCs w:val="20"/>
        </w:rPr>
        <w:t>Vorder</w:t>
      </w:r>
      <w:proofErr w:type="spellEnd"/>
      <w:r w:rsidR="00F477BD">
        <w:rPr>
          <w:rFonts w:ascii="Verdana" w:hAnsi="Verdana"/>
          <w:sz w:val="20"/>
          <w:szCs w:val="20"/>
        </w:rPr>
        <w:t xml:space="preserve"> – und Rückseite auf ein Blatt) und laminiert</w:t>
      </w:r>
      <w:r w:rsidRPr="00C03686">
        <w:rPr>
          <w:rFonts w:ascii="Verdana" w:hAnsi="Verdana"/>
          <w:sz w:val="20"/>
          <w:szCs w:val="20"/>
        </w:rPr>
        <w:t xml:space="preserve">. </w:t>
      </w:r>
    </w:p>
    <w:p w14:paraId="07F1EFFE" w14:textId="6F76E815" w:rsidR="003511DA" w:rsidRPr="00C03686" w:rsidRDefault="003511DA" w:rsidP="003511DA">
      <w:pPr>
        <w:jc w:val="center"/>
        <w:rPr>
          <w:rFonts w:ascii="Verdana" w:hAnsi="Verdana"/>
          <w:sz w:val="20"/>
          <w:szCs w:val="20"/>
        </w:rPr>
      </w:pPr>
      <w:r w:rsidRPr="00C03686">
        <w:rPr>
          <w:rFonts w:ascii="Verdana" w:hAnsi="Verdana"/>
          <w:sz w:val="20"/>
          <w:szCs w:val="20"/>
        </w:rPr>
        <w:t xml:space="preserve">Die Schüler erhalten </w:t>
      </w:r>
      <w:r w:rsidR="00F477BD">
        <w:rPr>
          <w:rFonts w:ascii="Verdana" w:hAnsi="Verdana"/>
          <w:sz w:val="20"/>
          <w:szCs w:val="20"/>
        </w:rPr>
        <w:t xml:space="preserve">die ausgedruckten und </w:t>
      </w:r>
      <w:r w:rsidRPr="00C03686">
        <w:rPr>
          <w:rFonts w:ascii="Verdana" w:hAnsi="Verdana"/>
          <w:sz w:val="20"/>
          <w:szCs w:val="20"/>
        </w:rPr>
        <w:t>laminierten Klammerkärtchen mit jeweils 6 Büroklammern. Sie ordnen den Aufgaben die passenden Lösungen zu und markieren diese mit der jeweiligen</w:t>
      </w:r>
      <w:r w:rsidR="00F477BD">
        <w:rPr>
          <w:rFonts w:ascii="Verdana" w:hAnsi="Verdana"/>
          <w:sz w:val="20"/>
          <w:szCs w:val="20"/>
        </w:rPr>
        <w:t xml:space="preserve"> Büroklammer. Durch die farbige Markierung auf der Rückseite</w:t>
      </w:r>
      <w:r w:rsidRPr="00C03686">
        <w:rPr>
          <w:rFonts w:ascii="Verdana" w:hAnsi="Verdana"/>
          <w:sz w:val="20"/>
          <w:szCs w:val="20"/>
        </w:rPr>
        <w:t xml:space="preserve"> können sie sich selbstständig kontrollieren.</w:t>
      </w:r>
    </w:p>
    <w:p w14:paraId="67909C5E" w14:textId="7BA250C1" w:rsidR="003511DA" w:rsidRPr="00C03686" w:rsidRDefault="000566FC" w:rsidP="003511DA">
      <w:pPr>
        <w:jc w:val="center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78720" behindDoc="0" locked="0" layoutInCell="1" allowOverlap="1" wp14:anchorId="3230E473" wp14:editId="52DDFA3A">
            <wp:simplePos x="0" y="0"/>
            <wp:positionH relativeFrom="column">
              <wp:posOffset>758190</wp:posOffset>
            </wp:positionH>
            <wp:positionV relativeFrom="paragraph">
              <wp:posOffset>134620</wp:posOffset>
            </wp:positionV>
            <wp:extent cx="3959030" cy="2968746"/>
            <wp:effectExtent l="0" t="0" r="3810" b="3175"/>
            <wp:wrapNone/>
            <wp:docPr id="36" name="Bild 36" descr="Macintosh HD:Users:jenskoecher:Downloads:IMG_85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Macintosh HD:Users:jenskoecher:Downloads:IMG_8543.JPG"/>
                    <pic:cNvPicPr>
                      <a:picLocks noChangeAspect="1" noChangeArrowheads="1"/>
                    </pic:cNvPicPr>
                  </pic:nvPicPr>
                  <pic:blipFill>
                    <a:blip r:embed="rId56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030" cy="2968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CBABB9" w14:textId="6FA1EF93" w:rsidR="003511DA" w:rsidRPr="00590D49" w:rsidRDefault="000566FC" w:rsidP="003511DA">
      <w:pPr>
        <w:jc w:val="center"/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79744" behindDoc="0" locked="0" layoutInCell="1" allowOverlap="1" wp14:anchorId="19AB994A" wp14:editId="458455D2">
            <wp:simplePos x="0" y="0"/>
            <wp:positionH relativeFrom="column">
              <wp:posOffset>5699760</wp:posOffset>
            </wp:positionH>
            <wp:positionV relativeFrom="paragraph">
              <wp:posOffset>38735</wp:posOffset>
            </wp:positionV>
            <wp:extent cx="3959030" cy="2969125"/>
            <wp:effectExtent l="0" t="0" r="3810" b="3175"/>
            <wp:wrapNone/>
            <wp:docPr id="37" name="Bild 37" descr="Macintosh HD:Users:jenskoecher:Downloads:IMG_85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Macintosh HD:Users:jenskoecher:Downloads:IMG_8544.JPG"/>
                    <pic:cNvPicPr>
                      <a:picLocks noChangeAspect="1" noChangeArrowheads="1"/>
                    </pic:cNvPicPr>
                  </pic:nvPicPr>
                  <pic:blipFill>
                    <a:blip r:embed="rId57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030" cy="296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8F28BC" w14:textId="07D1186A" w:rsidR="004B4359" w:rsidRPr="004B4359" w:rsidRDefault="004B4359" w:rsidP="00B71856">
      <w:pPr>
        <w:jc w:val="center"/>
        <w:rPr>
          <w:rFonts w:ascii="Verdana" w:hAnsi="Verdana"/>
          <w:sz w:val="18"/>
          <w:szCs w:val="18"/>
        </w:rPr>
      </w:pPr>
    </w:p>
    <w:sectPr w:rsidR="004B4359" w:rsidRPr="004B4359" w:rsidSect="00D77BA2">
      <w:headerReference w:type="default" r:id="rId58"/>
      <w:pgSz w:w="16837" w:h="11905" w:orient="landscape" w:code="9"/>
      <w:pgMar w:top="1440" w:right="567" w:bottom="1135" w:left="567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83D109" w14:textId="77777777" w:rsidR="00F477BD" w:rsidRDefault="00F477BD">
      <w:r>
        <w:separator/>
      </w:r>
    </w:p>
  </w:endnote>
  <w:endnote w:type="continuationSeparator" w:id="0">
    <w:p w14:paraId="37DF809D" w14:textId="77777777" w:rsidR="00F477BD" w:rsidRDefault="00F47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arker Felt">
    <w:panose1 w:val="02000400000000000000"/>
    <w:charset w:val="00"/>
    <w:family w:val="auto"/>
    <w:pitch w:val="variable"/>
    <w:sig w:usb0="80000063" w:usb1="00000040" w:usb2="00000000" w:usb3="00000000" w:csb0="00000111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Microsoft Yi Baiti">
    <w:panose1 w:val="03000500000000000000"/>
    <w:charset w:val="00"/>
    <w:family w:val="auto"/>
    <w:pitch w:val="variable"/>
    <w:sig w:usb0="80000003" w:usb1="00010402" w:usb2="00080002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9793D3" w14:textId="77777777" w:rsidR="00F477BD" w:rsidRDefault="00F477BD">
      <w:r>
        <w:separator/>
      </w:r>
    </w:p>
  </w:footnote>
  <w:footnote w:type="continuationSeparator" w:id="0">
    <w:p w14:paraId="25D67A84" w14:textId="77777777" w:rsidR="00F477BD" w:rsidRDefault="00F477B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9E9138" w14:textId="75A6775C" w:rsidR="00F477BD" w:rsidRDefault="00F477BD" w:rsidP="00537213">
    <w:pPr>
      <w:rPr>
        <w:rFonts w:ascii="Courier New" w:hAnsi="Courier New" w:cs="Courier New"/>
        <w:sz w:val="20"/>
      </w:rPr>
    </w:pPr>
    <w:r w:rsidRPr="00537213">
      <w:rPr>
        <w:rFonts w:ascii="Courier New" w:hAnsi="Courier New" w:cs="Courier New"/>
        <w:sz w:val="20"/>
        <w:szCs w:val="20"/>
      </w:rPr>
      <w:t xml:space="preserve">Philipp - Melanchthon </w:t>
    </w:r>
    <w:r>
      <w:rPr>
        <w:rFonts w:ascii="Courier New" w:hAnsi="Courier New" w:cs="Courier New"/>
        <w:sz w:val="20"/>
        <w:szCs w:val="20"/>
      </w:rPr>
      <w:t>–</w:t>
    </w:r>
    <w:r w:rsidRPr="00537213">
      <w:rPr>
        <w:rFonts w:ascii="Courier New" w:hAnsi="Courier New" w:cs="Courier New"/>
        <w:sz w:val="20"/>
        <w:szCs w:val="20"/>
      </w:rPr>
      <w:t> Gymnasium</w:t>
    </w:r>
    <w:r>
      <w:rPr>
        <w:rFonts w:ascii="Courier New" w:hAnsi="Courier New" w:cs="Courier New"/>
        <w:sz w:val="20"/>
        <w:szCs w:val="20"/>
      </w:rPr>
      <w:t xml:space="preserve"> Bautzen</w:t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>Mathematik Kl. 8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61810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72CF5277"/>
    <w:multiLevelType w:val="hybridMultilevel"/>
    <w:tmpl w:val="5D0C14D0"/>
    <w:lvl w:ilvl="0" w:tplc="0407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CA4F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66B"/>
    <w:rsid w:val="000566FC"/>
    <w:rsid w:val="000B3983"/>
    <w:rsid w:val="000E653A"/>
    <w:rsid w:val="000F75B6"/>
    <w:rsid w:val="00145287"/>
    <w:rsid w:val="001965E1"/>
    <w:rsid w:val="001B4A11"/>
    <w:rsid w:val="0027074E"/>
    <w:rsid w:val="002C2DE3"/>
    <w:rsid w:val="002E6415"/>
    <w:rsid w:val="00314837"/>
    <w:rsid w:val="00343DAD"/>
    <w:rsid w:val="003511DA"/>
    <w:rsid w:val="003579BB"/>
    <w:rsid w:val="003F11F9"/>
    <w:rsid w:val="004B4359"/>
    <w:rsid w:val="004C156E"/>
    <w:rsid w:val="004D0A5E"/>
    <w:rsid w:val="00501D97"/>
    <w:rsid w:val="00537213"/>
    <w:rsid w:val="00562DDE"/>
    <w:rsid w:val="005B2A80"/>
    <w:rsid w:val="005B4A49"/>
    <w:rsid w:val="00637011"/>
    <w:rsid w:val="006D4D7D"/>
    <w:rsid w:val="007A59FA"/>
    <w:rsid w:val="00825579"/>
    <w:rsid w:val="00967BDE"/>
    <w:rsid w:val="009A7AA3"/>
    <w:rsid w:val="009D09B4"/>
    <w:rsid w:val="00A35341"/>
    <w:rsid w:val="00A61357"/>
    <w:rsid w:val="00AA5F99"/>
    <w:rsid w:val="00B71856"/>
    <w:rsid w:val="00B81791"/>
    <w:rsid w:val="00BA7B96"/>
    <w:rsid w:val="00C03686"/>
    <w:rsid w:val="00C320FC"/>
    <w:rsid w:val="00C54CAB"/>
    <w:rsid w:val="00D22359"/>
    <w:rsid w:val="00D41B59"/>
    <w:rsid w:val="00D77BA2"/>
    <w:rsid w:val="00E140BE"/>
    <w:rsid w:val="00E2366B"/>
    <w:rsid w:val="00E23996"/>
    <w:rsid w:val="00F477BD"/>
    <w:rsid w:val="00FA0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03A656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4">
    <w:name w:val="heading 4"/>
    <w:basedOn w:val="Standard"/>
    <w:link w:val="berschrift4Zeichen"/>
    <w:uiPriority w:val="9"/>
    <w:qFormat/>
    <w:rsid w:val="00537213"/>
    <w:pPr>
      <w:spacing w:before="100" w:beforeAutospacing="1" w:after="100" w:afterAutospacing="1"/>
      <w:outlineLvl w:val="3"/>
    </w:pPr>
    <w:rPr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customStyle="1" w:styleId="berschrift4Zeichen">
    <w:name w:val="Überschrift 4 Zeichen"/>
    <w:link w:val="berschrift4"/>
    <w:uiPriority w:val="9"/>
    <w:rsid w:val="00537213"/>
    <w:rPr>
      <w:b/>
      <w:bCs/>
      <w:sz w:val="24"/>
      <w:szCs w:val="24"/>
    </w:rPr>
  </w:style>
  <w:style w:type="paragraph" w:styleId="Textkrper">
    <w:name w:val="Body Text"/>
    <w:basedOn w:val="Standard"/>
    <w:link w:val="TextkrperZeichen"/>
    <w:semiHidden/>
    <w:rsid w:val="005B2A80"/>
    <w:pPr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character" w:customStyle="1" w:styleId="TextkrperZeichen">
    <w:name w:val="Textkörper Zeichen"/>
    <w:link w:val="Textkrper"/>
    <w:semiHidden/>
    <w:rsid w:val="005B2A80"/>
    <w:rPr>
      <w:rFonts w:ascii="Arial" w:hAnsi="Arial" w:cs="Arial"/>
      <w:sz w:val="22"/>
      <w:szCs w:val="22"/>
    </w:rPr>
  </w:style>
  <w:style w:type="table" w:styleId="Tabellenraster">
    <w:name w:val="Table Grid"/>
    <w:basedOn w:val="NormaleTabelle"/>
    <w:rsid w:val="00FA0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511DA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511DA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4">
    <w:name w:val="heading 4"/>
    <w:basedOn w:val="Standard"/>
    <w:link w:val="berschrift4Zeichen"/>
    <w:uiPriority w:val="9"/>
    <w:qFormat/>
    <w:rsid w:val="00537213"/>
    <w:pPr>
      <w:spacing w:before="100" w:beforeAutospacing="1" w:after="100" w:afterAutospacing="1"/>
      <w:outlineLvl w:val="3"/>
    </w:pPr>
    <w:rPr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customStyle="1" w:styleId="berschrift4Zeichen">
    <w:name w:val="Überschrift 4 Zeichen"/>
    <w:link w:val="berschrift4"/>
    <w:uiPriority w:val="9"/>
    <w:rsid w:val="00537213"/>
    <w:rPr>
      <w:b/>
      <w:bCs/>
      <w:sz w:val="24"/>
      <w:szCs w:val="24"/>
    </w:rPr>
  </w:style>
  <w:style w:type="paragraph" w:styleId="Textkrper">
    <w:name w:val="Body Text"/>
    <w:basedOn w:val="Standard"/>
    <w:link w:val="TextkrperZeichen"/>
    <w:semiHidden/>
    <w:rsid w:val="005B2A80"/>
    <w:pPr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character" w:customStyle="1" w:styleId="TextkrperZeichen">
    <w:name w:val="Textkörper Zeichen"/>
    <w:link w:val="Textkrper"/>
    <w:semiHidden/>
    <w:rsid w:val="005B2A80"/>
    <w:rPr>
      <w:rFonts w:ascii="Arial" w:hAnsi="Arial" w:cs="Arial"/>
      <w:sz w:val="22"/>
      <w:szCs w:val="22"/>
    </w:rPr>
  </w:style>
  <w:style w:type="table" w:styleId="Tabellenraster">
    <w:name w:val="Table Grid"/>
    <w:basedOn w:val="NormaleTabelle"/>
    <w:rsid w:val="00FA0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511DA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511D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03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4" Type="http://schemas.openxmlformats.org/officeDocument/2006/relationships/image" Target="media/image7.png"/><Relationship Id="rId15" Type="http://schemas.openxmlformats.org/officeDocument/2006/relationships/image" Target="media/image8.wmf"/><Relationship Id="rId16" Type="http://schemas.openxmlformats.org/officeDocument/2006/relationships/image" Target="media/image9.png"/><Relationship Id="rId17" Type="http://schemas.openxmlformats.org/officeDocument/2006/relationships/image" Target="media/image10.wmf"/><Relationship Id="rId18" Type="http://schemas.openxmlformats.org/officeDocument/2006/relationships/image" Target="media/image11.png"/><Relationship Id="rId19" Type="http://schemas.openxmlformats.org/officeDocument/2006/relationships/image" Target="media/image12.wmf"/><Relationship Id="rId50" Type="http://schemas.openxmlformats.org/officeDocument/2006/relationships/image" Target="media/image17.emf"/><Relationship Id="rId51" Type="http://schemas.openxmlformats.org/officeDocument/2006/relationships/oleObject" Target="embeddings/oleObject15.bin"/><Relationship Id="rId52" Type="http://schemas.openxmlformats.org/officeDocument/2006/relationships/image" Target="media/image18.emf"/><Relationship Id="rId53" Type="http://schemas.openxmlformats.org/officeDocument/2006/relationships/oleObject" Target="embeddings/oleObject16.bin"/><Relationship Id="rId54" Type="http://schemas.openxmlformats.org/officeDocument/2006/relationships/image" Target="media/image19.emf"/><Relationship Id="rId55" Type="http://schemas.openxmlformats.org/officeDocument/2006/relationships/oleObject" Target="embeddings/oleObject17.bin"/><Relationship Id="rId56" Type="http://schemas.openxmlformats.org/officeDocument/2006/relationships/image" Target="media/image20.jpeg"/><Relationship Id="rId57" Type="http://schemas.openxmlformats.org/officeDocument/2006/relationships/image" Target="media/image21.jpeg"/><Relationship Id="rId58" Type="http://schemas.openxmlformats.org/officeDocument/2006/relationships/header" Target="header1.xml"/><Relationship Id="rId59" Type="http://schemas.openxmlformats.org/officeDocument/2006/relationships/fontTable" Target="fontTable.xml"/><Relationship Id="rId40" Type="http://schemas.openxmlformats.org/officeDocument/2006/relationships/image" Target="media/image12.emf"/><Relationship Id="rId41" Type="http://schemas.openxmlformats.org/officeDocument/2006/relationships/oleObject" Target="embeddings/oleObject10.bin"/><Relationship Id="rId42" Type="http://schemas.openxmlformats.org/officeDocument/2006/relationships/image" Target="media/image13.emf"/><Relationship Id="rId43" Type="http://schemas.openxmlformats.org/officeDocument/2006/relationships/oleObject" Target="embeddings/oleObject11.bin"/><Relationship Id="rId44" Type="http://schemas.openxmlformats.org/officeDocument/2006/relationships/image" Target="media/image14.emf"/><Relationship Id="rId45" Type="http://schemas.openxmlformats.org/officeDocument/2006/relationships/oleObject" Target="embeddings/oleObject12.bin"/><Relationship Id="rId46" Type="http://schemas.openxmlformats.org/officeDocument/2006/relationships/image" Target="media/image15.emf"/><Relationship Id="rId47" Type="http://schemas.openxmlformats.org/officeDocument/2006/relationships/oleObject" Target="embeddings/oleObject13.bin"/><Relationship Id="rId48" Type="http://schemas.openxmlformats.org/officeDocument/2006/relationships/image" Target="media/image16.emf"/><Relationship Id="rId49" Type="http://schemas.openxmlformats.org/officeDocument/2006/relationships/oleObject" Target="embeddings/oleObject1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wmf"/><Relationship Id="rId30" Type="http://schemas.openxmlformats.org/officeDocument/2006/relationships/image" Target="media/image7.emf"/><Relationship Id="rId31" Type="http://schemas.openxmlformats.org/officeDocument/2006/relationships/oleObject" Target="embeddings/oleObject5.bin"/><Relationship Id="rId32" Type="http://schemas.openxmlformats.org/officeDocument/2006/relationships/image" Target="media/image8.emf"/><Relationship Id="rId33" Type="http://schemas.openxmlformats.org/officeDocument/2006/relationships/oleObject" Target="embeddings/oleObject6.bin"/><Relationship Id="rId34" Type="http://schemas.openxmlformats.org/officeDocument/2006/relationships/image" Target="media/image9.emf"/><Relationship Id="rId35" Type="http://schemas.openxmlformats.org/officeDocument/2006/relationships/oleObject" Target="embeddings/oleObject7.bin"/><Relationship Id="rId36" Type="http://schemas.openxmlformats.org/officeDocument/2006/relationships/image" Target="media/image10.emf"/><Relationship Id="rId37" Type="http://schemas.openxmlformats.org/officeDocument/2006/relationships/oleObject" Target="embeddings/oleObject8.bin"/><Relationship Id="rId38" Type="http://schemas.openxmlformats.org/officeDocument/2006/relationships/image" Target="media/image11.emf"/><Relationship Id="rId39" Type="http://schemas.openxmlformats.org/officeDocument/2006/relationships/oleObject" Target="embeddings/oleObject9.bin"/><Relationship Id="rId20" Type="http://schemas.openxmlformats.org/officeDocument/2006/relationships/image" Target="media/image13.png"/><Relationship Id="rId21" Type="http://schemas.openxmlformats.org/officeDocument/2006/relationships/image" Target="media/image14.wmf"/><Relationship Id="rId22" Type="http://schemas.openxmlformats.org/officeDocument/2006/relationships/image" Target="media/image3.emf"/><Relationship Id="rId23" Type="http://schemas.openxmlformats.org/officeDocument/2006/relationships/oleObject" Target="embeddings/oleObject1.bin"/><Relationship Id="rId24" Type="http://schemas.openxmlformats.org/officeDocument/2006/relationships/image" Target="media/image4.emf"/><Relationship Id="rId25" Type="http://schemas.openxmlformats.org/officeDocument/2006/relationships/oleObject" Target="embeddings/oleObject2.bin"/><Relationship Id="rId26" Type="http://schemas.openxmlformats.org/officeDocument/2006/relationships/image" Target="media/image5.emf"/><Relationship Id="rId27" Type="http://schemas.openxmlformats.org/officeDocument/2006/relationships/oleObject" Target="embeddings/oleObject3.bin"/><Relationship Id="rId28" Type="http://schemas.openxmlformats.org/officeDocument/2006/relationships/image" Target="media/image6.emf"/><Relationship Id="rId29" Type="http://schemas.openxmlformats.org/officeDocument/2006/relationships/oleObject" Target="embeddings/oleObject4.bin"/><Relationship Id="rId60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wmf"/><Relationship Id="rId1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87</Words>
  <Characters>3193</Characters>
  <Application>Microsoft Macintosh Word</Application>
  <DocSecurity>0</DocSecurity>
  <Lines>354</Lines>
  <Paragraphs>20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8</vt:lpstr>
    </vt:vector>
  </TitlesOfParts>
  <Manager/>
  <Company>PMG Bautzen</Company>
  <LinksUpToDate>false</LinksUpToDate>
  <CharactersWithSpaces>3571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8</dc:title>
  <dc:subject>LB1 Terme &amp; Gleichungen</dc:subject>
  <dc:creator>J.Köcher</dc:creator>
  <cp:keywords/>
  <dc:description>Klammerkarten Binomische Formeln</dc:description>
  <cp:lastModifiedBy>Jens Köcher</cp:lastModifiedBy>
  <cp:revision>8</cp:revision>
  <cp:lastPrinted>2018-11-21T15:14:00Z</cp:lastPrinted>
  <dcterms:created xsi:type="dcterms:W3CDTF">2018-11-21T13:35:00Z</dcterms:created>
  <dcterms:modified xsi:type="dcterms:W3CDTF">2018-11-26T18:11:00Z</dcterms:modified>
  <cp:category/>
</cp:coreProperties>
</file>